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</p:sldMasterIdLst>
  <p:notesMasterIdLst>
    <p:notesMasterId r:id="rId18"/>
  </p:notesMasterIdLst>
  <p:sldIdLst>
    <p:sldId id="280" r:id="rId3"/>
    <p:sldId id="281" r:id="rId4"/>
    <p:sldId id="277" r:id="rId5"/>
    <p:sldId id="278" r:id="rId6"/>
    <p:sldId id="279" r:id="rId7"/>
    <p:sldId id="259" r:id="rId8"/>
    <p:sldId id="260" r:id="rId9"/>
    <p:sldId id="257" r:id="rId10"/>
    <p:sldId id="275" r:id="rId11"/>
    <p:sldId id="276" r:id="rId12"/>
    <p:sldId id="258" r:id="rId13"/>
    <p:sldId id="273" r:id="rId14"/>
    <p:sldId id="274" r:id="rId15"/>
    <p:sldId id="282" r:id="rId16"/>
    <p:sldId id="283" r:id="rId17"/>
  </p:sldIdLst>
  <p:sldSz cx="16276638" cy="9144000"/>
  <p:notesSz cx="6858000" cy="9144000"/>
  <p:defaultTextStyle>
    <a:defPPr>
      <a:defRPr lang="en-US"/>
    </a:defPPr>
    <a:lvl1pPr marL="0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51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99"/>
    <a:srgbClr val="CC0099"/>
    <a:srgbClr val="FEF4EC"/>
    <a:srgbClr val="F688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3" d="100"/>
          <a:sy n="33" d="100"/>
        </p:scale>
        <p:origin x="1267" y="730"/>
      </p:cViewPr>
      <p:guideLst>
        <p:guide orient="horz" pos="2880"/>
        <p:guide pos="512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079AE0-E343-4431-9E77-3AB2AF9D83DA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7825" y="685800"/>
            <a:ext cx="6102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D46B89-F200-43AA-B36B-6A2EF4B500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154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48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98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6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0238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C4AA6320-53D3-3409-9372-FAC2E3FE40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4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985" b="-171"/>
          <a:stretch/>
        </p:blipFill>
        <p:spPr>
          <a:xfrm>
            <a:off x="0" y="1"/>
            <a:ext cx="1627663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131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D8F07F4C-47CF-4565-BB18-97000E818F97}"/>
              </a:ext>
            </a:extLst>
          </p:cNvPr>
          <p:cNvSpPr/>
          <p:nvPr userDrawn="1"/>
        </p:nvSpPr>
        <p:spPr>
          <a:xfrm>
            <a:off x="-264495" y="-34981"/>
            <a:ext cx="16541133" cy="33877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67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30465B1-8DA9-44A4-B274-2B78C71B6159}"/>
              </a:ext>
            </a:extLst>
          </p:cNvPr>
          <p:cNvSpPr/>
          <p:nvPr userDrawn="1"/>
        </p:nvSpPr>
        <p:spPr>
          <a:xfrm>
            <a:off x="-264495" y="-34981"/>
            <a:ext cx="16541133" cy="298138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67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D1A1DE6-B996-4C2F-8008-452B46218B2C}"/>
              </a:ext>
            </a:extLst>
          </p:cNvPr>
          <p:cNvSpPr/>
          <p:nvPr userDrawn="1"/>
        </p:nvSpPr>
        <p:spPr>
          <a:xfrm>
            <a:off x="-264495" y="-34981"/>
            <a:ext cx="16541133" cy="2574981"/>
          </a:xfrm>
          <a:prstGeom prst="rect">
            <a:avLst/>
          </a:prstGeom>
          <a:solidFill>
            <a:srgbClr val="F36A1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67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555B2B2-FFDB-4785-BB65-F05B9A663202}"/>
              </a:ext>
            </a:extLst>
          </p:cNvPr>
          <p:cNvGrpSpPr/>
          <p:nvPr userDrawn="1"/>
        </p:nvGrpSpPr>
        <p:grpSpPr>
          <a:xfrm>
            <a:off x="-2177000" y="-2875280"/>
            <a:ext cx="7100683" cy="7091680"/>
            <a:chOff x="-594360" y="-1325880"/>
            <a:chExt cx="4175760" cy="4175760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449633D-64FF-42C9-85FE-2BF041B2AE8A}"/>
                </a:ext>
              </a:extLst>
            </p:cNvPr>
            <p:cNvSpPr/>
            <p:nvPr userDrawn="1"/>
          </p:nvSpPr>
          <p:spPr>
            <a:xfrm>
              <a:off x="-594360" y="-1325880"/>
              <a:ext cx="4175760" cy="417576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D339473B-B7E2-4A79-B64B-35C78E57A4A4}"/>
                </a:ext>
              </a:extLst>
            </p:cNvPr>
            <p:cNvSpPr/>
            <p:nvPr userDrawn="1"/>
          </p:nvSpPr>
          <p:spPr>
            <a:xfrm>
              <a:off x="-396240" y="-929640"/>
              <a:ext cx="3779520" cy="377952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28A2FEA-9370-4EA1-B2A9-C7B245F2003C}"/>
                </a:ext>
              </a:extLst>
            </p:cNvPr>
            <p:cNvSpPr/>
            <p:nvPr userDrawn="1"/>
          </p:nvSpPr>
          <p:spPr>
            <a:xfrm>
              <a:off x="-198120" y="-533400"/>
              <a:ext cx="3383280" cy="3383280"/>
            </a:xfrm>
            <a:prstGeom prst="ellipse">
              <a:avLst/>
            </a:prstGeom>
            <a:solidFill>
              <a:srgbClr val="F36A1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</p:grpSp>
      <p:pic>
        <p:nvPicPr>
          <p:cNvPr id="4" name="Picture 3" descr="A group of children's toys&#10;&#10;Description automatically generated with low confidence">
            <a:extLst>
              <a:ext uri="{FF2B5EF4-FFF2-40B4-BE49-F238E27FC236}">
                <a16:creationId xmlns:a16="http://schemas.microsoft.com/office/drawing/2014/main" id="{F121453A-5ED8-3DF8-8BC4-B73D8B400B3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371" y="5423125"/>
            <a:ext cx="10143380" cy="3454400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9557495B-C251-2CB1-CC9E-03FE18745B8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89" b="98000" l="1404" r="96348">
                        <a14:foregroundMark x1="7022" y1="45333" x2="11236" y2="41778"/>
                        <a14:foregroundMark x1="2809" y1="46444" x2="2809" y2="46444"/>
                        <a14:foregroundMark x1="22753" y1="50444" x2="25281" y2="52444"/>
                        <a14:foregroundMark x1="60955" y1="22889" x2="64045" y2="20000"/>
                        <a14:foregroundMark x1="50562" y1="15111" x2="54494" y2="9111"/>
                        <a14:foregroundMark x1="64607" y1="5111" x2="68258" y2="4667"/>
                        <a14:foregroundMark x1="62360" y1="34000" x2="68820" y2="41111"/>
                        <a14:foregroundMark x1="67416" y1="34444" x2="85955" y2="27556"/>
                        <a14:foregroundMark x1="58427" y1="38444" x2="62921" y2="35556"/>
                        <a14:foregroundMark x1="71629" y1="36444" x2="72753" y2="41778"/>
                        <a14:foregroundMark x1="78652" y1="52889" x2="80618" y2="56667"/>
                        <a14:foregroundMark x1="84831" y1="51111" x2="94101" y2="53778"/>
                        <a14:foregroundMark x1="91854" y1="51778" x2="94944" y2="51333"/>
                        <a14:foregroundMark x1="62360" y1="73778" x2="85674" y2="93333"/>
                        <a14:foregroundMark x1="25562" y1="62889" x2="28933" y2="71111"/>
                        <a14:foregroundMark x1="3652" y1="86222" x2="14045" y2="80889"/>
                        <a14:foregroundMark x1="95787" y1="69111" x2="97191" y2="80222"/>
                        <a14:foregroundMark x1="97191" y1="80222" x2="93258" y2="90889"/>
                        <a14:foregroundMark x1="93258" y1="90889" x2="90730" y2="76889"/>
                        <a14:foregroundMark x1="90730" y1="76889" x2="91854" y2="70444"/>
                        <a14:foregroundMark x1="19663" y1="91556" x2="22753" y2="87333"/>
                        <a14:foregroundMark x1="21910" y1="93111" x2="42135" y2="98000"/>
                        <a14:foregroundMark x1="42135" y1="98000" x2="57584" y2="93778"/>
                        <a14:foregroundMark x1="66292" y1="48889" x2="66573" y2="30667"/>
                        <a14:foregroundMark x1="66573" y1="30667" x2="71348" y2="18889"/>
                        <a14:foregroundMark x1="71348" y1="18889" x2="63764" y2="12222"/>
                        <a14:foregroundMark x1="54494" y1="26444" x2="48034" y2="11111"/>
                        <a14:foregroundMark x1="48034" y1="11111" x2="70225" y2="3333"/>
                        <a14:foregroundMark x1="70225" y1="3333" x2="72472" y2="17778"/>
                        <a14:foregroundMark x1="72472" y1="17778" x2="66292" y2="22667"/>
                        <a14:foregroundMark x1="1685" y1="61778" x2="24438" y2="64000"/>
                        <a14:foregroundMark x1="21067" y1="63556" x2="25281" y2="75556"/>
                        <a14:foregroundMark x1="25281" y1="75556" x2="25281" y2="75556"/>
                        <a14:foregroundMark x1="27809" y1="62000" x2="34551" y2="66667"/>
                        <a14:foregroundMark x1="5337" y1="85556" x2="10393" y2="88667"/>
                        <a14:foregroundMark x1="20506" y1="90889" x2="25281" y2="91778"/>
                        <a14:foregroundMark x1="10955" y1="88667" x2="9831" y2="88444"/>
                        <a14:foregroundMark x1="2247" y1="88000" x2="8427" y2="88667"/>
                        <a14:foregroundMark x1="3090" y1="87333" x2="3371" y2="85333"/>
                        <a14:foregroundMark x1="10112" y1="89333" x2="12360" y2="88667"/>
                        <a14:foregroundMark x1="2247" y1="86667" x2="4494" y2="85556"/>
                        <a14:foregroundMark x1="2247" y1="86222" x2="6180" y2="84889"/>
                        <a14:foregroundMark x1="79775" y1="59333" x2="92978" y2="54667"/>
                        <a14:foregroundMark x1="92978" y1="54667" x2="89607" y2="51778"/>
                        <a14:foregroundMark x1="93258" y1="54000" x2="94944" y2="50889"/>
                        <a14:foregroundMark x1="94944" y1="54667" x2="96348" y2="51778"/>
                        <a14:foregroundMark x1="95787" y1="51111" x2="95506" y2="50889"/>
                        <a14:foregroundMark x1="72191" y1="19333" x2="71910" y2="24222"/>
                        <a14:foregroundMark x1="88483" y1="28000" x2="85674" y2="24667"/>
                        <a14:foregroundMark x1="88764" y1="26000" x2="88764" y2="26000"/>
                        <a14:foregroundMark x1="88764" y1="24667" x2="88764" y2="24667"/>
                        <a14:foregroundMark x1="11517" y1="52000" x2="14607" y2="56000"/>
                        <a14:foregroundMark x1="82303" y1="24222" x2="82303" y2="242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547" y="3210047"/>
            <a:ext cx="4164327" cy="5257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95B04B7-5C9B-B0CF-1082-CBBE6EAF7440}"/>
              </a:ext>
            </a:extLst>
          </p:cNvPr>
          <p:cNvSpPr/>
          <p:nvPr userDrawn="1"/>
        </p:nvSpPr>
        <p:spPr>
          <a:xfrm>
            <a:off x="5083873" y="3413760"/>
            <a:ext cx="10143380" cy="180848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67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E05942-29BE-234C-4678-F2062862A157}"/>
              </a:ext>
            </a:extLst>
          </p:cNvPr>
          <p:cNvSpPr/>
          <p:nvPr userDrawn="1"/>
        </p:nvSpPr>
        <p:spPr>
          <a:xfrm>
            <a:off x="5240077" y="3413760"/>
            <a:ext cx="9836158" cy="16509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67"/>
          </a:p>
        </p:txBody>
      </p:sp>
      <p:pic>
        <p:nvPicPr>
          <p:cNvPr id="20" name="Picture 19" descr="Logo, company name&#10;&#10;Description automatically generated">
            <a:extLst>
              <a:ext uri="{FF2B5EF4-FFF2-40B4-BE49-F238E27FC236}">
                <a16:creationId xmlns:a16="http://schemas.microsoft.com/office/drawing/2014/main" id="{1008B67E-CE19-1AA3-28AD-B1978BEC1B99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9853" y="93684"/>
            <a:ext cx="1740945" cy="2201935"/>
          </a:xfrm>
          <a:prstGeom prst="rect">
            <a:avLst/>
          </a:prstGeom>
        </p:spPr>
      </p:pic>
      <p:pic>
        <p:nvPicPr>
          <p:cNvPr id="17" name="Hình ảnh 16">
            <a:extLst>
              <a:ext uri="{FF2B5EF4-FFF2-40B4-BE49-F238E27FC236}">
                <a16:creationId xmlns:a16="http://schemas.microsoft.com/office/drawing/2014/main" id="{236BEC00-B4F4-6417-1F39-00B46600A831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-163621" y="-71604"/>
            <a:ext cx="13144115" cy="361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460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0D28F20-4900-0903-11A9-70353157D071}"/>
              </a:ext>
            </a:extLst>
          </p:cNvPr>
          <p:cNvGrpSpPr/>
          <p:nvPr userDrawn="1"/>
        </p:nvGrpSpPr>
        <p:grpSpPr>
          <a:xfrm>
            <a:off x="0" y="7932765"/>
            <a:ext cx="16276638" cy="1211235"/>
            <a:chOff x="-251460" y="5305036"/>
            <a:chExt cx="12694920" cy="4572004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8F07F4C-47CF-4565-BB18-97000E818F97}"/>
                </a:ext>
              </a:extLst>
            </p:cNvPr>
            <p:cNvSpPr/>
            <p:nvPr userDrawn="1"/>
          </p:nvSpPr>
          <p:spPr>
            <a:xfrm>
              <a:off x="-251460" y="5305036"/>
              <a:ext cx="12694920" cy="304800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30465B1-8DA9-44A4-B274-2B78C71B6159}"/>
                </a:ext>
              </a:extLst>
            </p:cNvPr>
            <p:cNvSpPr/>
            <p:nvPr userDrawn="1"/>
          </p:nvSpPr>
          <p:spPr>
            <a:xfrm>
              <a:off x="-251460" y="6067035"/>
              <a:ext cx="12694920" cy="304800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D1A1DE6-B996-4C2F-8008-452B46218B2C}"/>
                </a:ext>
              </a:extLst>
            </p:cNvPr>
            <p:cNvSpPr/>
            <p:nvPr userDrawn="1"/>
          </p:nvSpPr>
          <p:spPr>
            <a:xfrm>
              <a:off x="-251460" y="6829039"/>
              <a:ext cx="12694920" cy="3048001"/>
            </a:xfrm>
            <a:prstGeom prst="rect">
              <a:avLst/>
            </a:prstGeom>
            <a:solidFill>
              <a:srgbClr val="F36A1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142903B-1DFB-3542-4486-AACBE793604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64690" r="65687"/>
          <a:stretch/>
        </p:blipFill>
        <p:spPr>
          <a:xfrm>
            <a:off x="11841254" y="0"/>
            <a:ext cx="4435384" cy="1163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529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23B76062-9672-A95C-B701-BC4BF898804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46" y="0"/>
            <a:ext cx="14600146" cy="9144000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AEFBA93B-88F5-9B92-90BD-6BF459B98A6B}"/>
              </a:ext>
            </a:extLst>
          </p:cNvPr>
          <p:cNvGrpSpPr/>
          <p:nvPr userDrawn="1"/>
        </p:nvGrpSpPr>
        <p:grpSpPr>
          <a:xfrm>
            <a:off x="0" y="7932765"/>
            <a:ext cx="16276638" cy="1211235"/>
            <a:chOff x="-251460" y="5305036"/>
            <a:chExt cx="12694920" cy="4572004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B4D0EFC-28CC-45A3-5366-B369FAC65B1D}"/>
                </a:ext>
              </a:extLst>
            </p:cNvPr>
            <p:cNvSpPr/>
            <p:nvPr userDrawn="1"/>
          </p:nvSpPr>
          <p:spPr>
            <a:xfrm>
              <a:off x="-251460" y="5305036"/>
              <a:ext cx="12694920" cy="304800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A6E2832-FD69-873F-A084-73DE7EEB64FB}"/>
                </a:ext>
              </a:extLst>
            </p:cNvPr>
            <p:cNvSpPr/>
            <p:nvPr userDrawn="1"/>
          </p:nvSpPr>
          <p:spPr>
            <a:xfrm>
              <a:off x="-251460" y="6067035"/>
              <a:ext cx="12694920" cy="304800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2250505-C121-82F6-25B4-403C57214954}"/>
                </a:ext>
              </a:extLst>
            </p:cNvPr>
            <p:cNvSpPr/>
            <p:nvPr userDrawn="1"/>
          </p:nvSpPr>
          <p:spPr>
            <a:xfrm>
              <a:off x="-251460" y="6829039"/>
              <a:ext cx="12694920" cy="3048001"/>
            </a:xfrm>
            <a:prstGeom prst="rect">
              <a:avLst/>
            </a:prstGeom>
            <a:solidFill>
              <a:srgbClr val="F36A1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867"/>
            </a:p>
          </p:txBody>
        </p:sp>
      </p:grpSp>
    </p:spTree>
    <p:extLst>
      <p:ext uri="{BB962C8B-B14F-4D97-AF65-F5344CB8AC3E}">
        <p14:creationId xmlns:p14="http://schemas.microsoft.com/office/powerpoint/2010/main" val="183225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văn bản&#10;&#10;Mô tả được tạo tự động">
            <a:extLst>
              <a:ext uri="{FF2B5EF4-FFF2-40B4-BE49-F238E27FC236}">
                <a16:creationId xmlns:a16="http://schemas.microsoft.com/office/drawing/2014/main" id="{17D9383A-FF43-B625-D80A-7F1753C2499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627663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98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ố trí Tùy chỉ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0F4EEC9B-C82C-1720-BC04-5A197B2A2FB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6276638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573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371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5295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&#10;&#10;Description automatically generated">
            <a:extLst>
              <a:ext uri="{FF2B5EF4-FFF2-40B4-BE49-F238E27FC236}">
                <a16:creationId xmlns:a16="http://schemas.microsoft.com/office/drawing/2014/main" id="{A3C4D9AB-F1C6-AD1B-6E4C-CA9D5FB706AF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6638" y="1"/>
            <a:ext cx="2699100" cy="2677044"/>
          </a:xfrm>
          <a:prstGeom prst="rect">
            <a:avLst/>
          </a:prstGeom>
        </p:spPr>
      </p:pic>
      <p:pic>
        <p:nvPicPr>
          <p:cNvPr id="5" name="Picture 4" descr="Logo, company name&#10;&#10;Description automatically generated">
            <a:extLst>
              <a:ext uri="{FF2B5EF4-FFF2-40B4-BE49-F238E27FC236}">
                <a16:creationId xmlns:a16="http://schemas.microsoft.com/office/drawing/2014/main" id="{5223EBB9-700F-C23D-7D84-7D47A9C0F2D7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3179" y="0"/>
            <a:ext cx="843459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024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</p:sldLayoutIdLst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3.png"/><Relationship Id="rId7" Type="http://schemas.openxmlformats.org/officeDocument/2006/relationships/slide" Target="slide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10" Type="http://schemas.openxmlformats.org/officeDocument/2006/relationships/image" Target="../media/image16.png"/><Relationship Id="rId4" Type="http://schemas.openxmlformats.org/officeDocument/2006/relationships/image" Target="../media/image14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>
            <a:extLst>
              <a:ext uri="{FF2B5EF4-FFF2-40B4-BE49-F238E27FC236}">
                <a16:creationId xmlns:a16="http://schemas.microsoft.com/office/drawing/2014/main" id="{6E5B8577-22F9-B326-F19D-F3854529E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520281" y="2249135"/>
            <a:ext cx="10429351" cy="1499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1452524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11</a:t>
            </a:r>
            <a:endParaRPr kumimoji="0" lang="en-US" sz="8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-Rounded" panose="020B0500000000000000" pitchFamily="34" charset="0"/>
              <a:ea typeface="Arial-Rounded" panose="020B0500000000000000" pitchFamily="34" charset="0"/>
              <a:cs typeface="Arial-Rounded" panose="020B0500000000000000" pitchFamily="34" charset="0"/>
            </a:endParaRPr>
          </a:p>
        </p:txBody>
      </p:sp>
      <p:sp>
        <p:nvSpPr>
          <p:cNvPr id="3" name="Text Box 14">
            <a:extLst>
              <a:ext uri="{FF2B5EF4-FFF2-40B4-BE49-F238E27FC236}">
                <a16:creationId xmlns:a16="http://schemas.microsoft.com/office/drawing/2014/main" id="{784EA5A5-1592-A4FD-2F55-1E3E08786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9343" y="3624264"/>
            <a:ext cx="10429351" cy="1160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1452524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Chia </a:t>
            </a:r>
            <a:r>
              <a:rPr lang="en-US" sz="6600" b="1" dirty="0" err="1"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cho</a:t>
            </a:r>
            <a:r>
              <a:rPr lang="en-US" sz="6600" b="1" dirty="0"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lang="en-US" sz="6600" b="1" dirty="0" err="1"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số</a:t>
            </a:r>
            <a:r>
              <a:rPr lang="en-US" sz="6600" b="1" dirty="0"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6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có</a:t>
            </a: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6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một</a:t>
            </a: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6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chữ</a:t>
            </a: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6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số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-Rounded" panose="020B0500000000000000" pitchFamily="34" charset="0"/>
              <a:ea typeface="Arial-Rounded" panose="020B0500000000000000" pitchFamily="34" charset="0"/>
              <a:cs typeface="Arial-Rounded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470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>
          <a:blip r:embed="rId3"/>
          <a:srcRect l="33555" t="50613" r="49859" b="36734"/>
          <a:stretch>
            <a:fillRect/>
          </a:stretch>
        </p:blipFill>
        <p:spPr bwMode="auto">
          <a:xfrm>
            <a:off x="233075" y="676276"/>
            <a:ext cx="479704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72470"/>
              </p:ext>
            </p:extLst>
          </p:nvPr>
        </p:nvGraphicFramePr>
        <p:xfrm>
          <a:off x="5794853" y="900112"/>
          <a:ext cx="2080256" cy="160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918" imgH="533169" progId="Equation.DSMT4">
                  <p:embed/>
                </p:oleObj>
              </mc:Choice>
              <mc:Fallback>
                <p:oleObj r:id="rId4" imgW="418918" imgH="5331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853" y="900112"/>
                        <a:ext cx="2080256" cy="1600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3"/>
          <a:srcRect l="33555" t="62449" r="49859" b="24897"/>
          <a:stretch>
            <a:fillRect/>
          </a:stretch>
        </p:blipFill>
        <p:spPr bwMode="auto">
          <a:xfrm>
            <a:off x="233075" y="2352676"/>
            <a:ext cx="479704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17474"/>
              </p:ext>
            </p:extLst>
          </p:nvPr>
        </p:nvGraphicFramePr>
        <p:xfrm>
          <a:off x="5928519" y="2590800"/>
          <a:ext cx="181292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8300" imgH="685800" progId="Equation.DSMT4">
                  <p:embed/>
                </p:oleObj>
              </mc:Choice>
              <mc:Fallback>
                <p:oleObj r:id="rId6" imgW="368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519" y="2590800"/>
                        <a:ext cx="1812925" cy="202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998617" y="914400"/>
            <a:ext cx="2186229" cy="1143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*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Đặt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tính</a:t>
            </a:r>
            <a:endParaRPr lang="en-US" dirty="0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  <a:latin typeface="AvantGarde" panose="00000400000000000000" pitchFamily="2" charset="0"/>
              <a:ea typeface="AvantGarde" panose="00000400000000000000" pitchFamily="2" charset="0"/>
              <a:cs typeface="AvantGarde" panose="00000400000000000000" pitchFamily="2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998617" y="2590800"/>
            <a:ext cx="5159501" cy="1600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*2 chia 2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được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1,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viết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1</a:t>
            </a:r>
          </a:p>
          <a:p>
            <a:pPr algn="ctr"/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1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nhân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2 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bằng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2, 2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trừ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2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bằng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0.</a:t>
            </a:r>
          </a:p>
        </p:txBody>
      </p:sp>
      <p:pic>
        <p:nvPicPr>
          <p:cNvPr id="19" name="Picture 18"/>
          <p:cNvPicPr/>
          <p:nvPr/>
        </p:nvPicPr>
        <p:blipFill>
          <a:blip r:embed="rId3"/>
          <a:srcRect l="33555" t="74694" r="49859" b="13673"/>
          <a:stretch>
            <a:fillRect/>
          </a:stretch>
        </p:blipFill>
        <p:spPr bwMode="auto">
          <a:xfrm>
            <a:off x="558196" y="4410076"/>
            <a:ext cx="4114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54112"/>
              </p:ext>
            </p:extLst>
          </p:nvPr>
        </p:nvGraphicFramePr>
        <p:xfrm>
          <a:off x="5568413" y="4684396"/>
          <a:ext cx="2970370" cy="32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31800" imgH="1143000" progId="Equation.DSMT4">
                  <p:embed/>
                </p:oleObj>
              </mc:Choice>
              <mc:Fallback>
                <p:oleObj r:id="rId8" imgW="4318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13" y="4684396"/>
                        <a:ext cx="2970370" cy="3240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9151017" y="4648200"/>
            <a:ext cx="4984603" cy="1752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 typeface="Arial" pitchFamily="34" charset="0"/>
              <a:buChar char="•"/>
            </a:pP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Hạ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6, 6 chia 2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được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3,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viết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3.</a:t>
            </a:r>
          </a:p>
          <a:p>
            <a:pPr marL="457200" indent="-457200" algn="ctr">
              <a:buFont typeface="Arial" pitchFamily="34" charset="0"/>
              <a:buChar char="•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3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nhân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2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bằng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6, 6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trừ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6 </a:t>
            </a:r>
            <a:r>
              <a:rPr lang="en-US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bằng</a:t>
            </a: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0.</a:t>
            </a:r>
          </a:p>
        </p:txBody>
      </p:sp>
    </p:spTree>
    <p:extLst>
      <p:ext uri="{BB962C8B-B14F-4D97-AF65-F5344CB8AC3E}">
        <p14:creationId xmlns:p14="http://schemas.microsoft.com/office/powerpoint/2010/main" val="137696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4275" t="32292" r="73622" b="57297"/>
          <a:stretch/>
        </p:blipFill>
        <p:spPr>
          <a:xfrm>
            <a:off x="128894" y="152400"/>
            <a:ext cx="2701814" cy="1295400"/>
          </a:xfrm>
          <a:prstGeom prst="rect">
            <a:avLst/>
          </a:prstGeom>
        </p:spPr>
      </p:pic>
      <p:sp>
        <p:nvSpPr>
          <p:cNvPr id="75" name="Text Box 6154"/>
          <p:cNvSpPr txBox="1"/>
          <p:nvPr/>
        </p:nvSpPr>
        <p:spPr>
          <a:xfrm>
            <a:off x="2385629" y="17259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8 </a:t>
            </a:r>
          </a:p>
        </p:txBody>
      </p:sp>
      <p:sp>
        <p:nvSpPr>
          <p:cNvPr id="76" name="Straight Connector 75"/>
          <p:cNvSpPr/>
          <p:nvPr/>
        </p:nvSpPr>
        <p:spPr>
          <a:xfrm>
            <a:off x="3049839" y="18618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7" name="Straight Connector 76"/>
          <p:cNvSpPr/>
          <p:nvPr/>
        </p:nvSpPr>
        <p:spPr>
          <a:xfrm>
            <a:off x="3049839" y="22371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8" name="Text Box 6157"/>
          <p:cNvSpPr txBox="1"/>
          <p:nvPr/>
        </p:nvSpPr>
        <p:spPr>
          <a:xfrm>
            <a:off x="3084261" y="1654314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7187" y="2707684"/>
            <a:ext cx="1585097" cy="963251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239" y="2721698"/>
            <a:ext cx="896190" cy="963251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7632" y="3151549"/>
            <a:ext cx="896190" cy="963251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1239" y="2154852"/>
            <a:ext cx="999831" cy="969348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3565" y="3808183"/>
            <a:ext cx="396274" cy="30483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7632" y="3608749"/>
            <a:ext cx="1585097" cy="963251"/>
          </a:xfrm>
          <a:prstGeom prst="rect">
            <a:avLst/>
          </a:prstGeom>
        </p:spPr>
      </p:pic>
      <p:sp>
        <p:nvSpPr>
          <p:cNvPr id="85" name="Text Box 6154"/>
          <p:cNvSpPr txBox="1"/>
          <p:nvPr/>
        </p:nvSpPr>
        <p:spPr>
          <a:xfrm>
            <a:off x="2402501" y="21952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86" name="Straight Connector 85"/>
          <p:cNvSpPr/>
          <p:nvPr/>
        </p:nvSpPr>
        <p:spPr>
          <a:xfrm>
            <a:off x="2412846" y="28404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7" name="Text Box 6154"/>
          <p:cNvSpPr txBox="1"/>
          <p:nvPr/>
        </p:nvSpPr>
        <p:spPr>
          <a:xfrm>
            <a:off x="3276124" y="22098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sp>
        <p:nvSpPr>
          <p:cNvPr id="101" name="Text Box 6154"/>
          <p:cNvSpPr txBox="1"/>
          <p:nvPr/>
        </p:nvSpPr>
        <p:spPr>
          <a:xfrm>
            <a:off x="5342824" y="18783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93 </a:t>
            </a:r>
          </a:p>
        </p:txBody>
      </p:sp>
      <p:sp>
        <p:nvSpPr>
          <p:cNvPr id="102" name="Straight Connector 101"/>
          <p:cNvSpPr/>
          <p:nvPr/>
        </p:nvSpPr>
        <p:spPr>
          <a:xfrm>
            <a:off x="6007034" y="1965369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" name="Straight Connector 102"/>
          <p:cNvSpPr/>
          <p:nvPr/>
        </p:nvSpPr>
        <p:spPr>
          <a:xfrm>
            <a:off x="6007034" y="23895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4" name="Text Box 6157"/>
          <p:cNvSpPr txBox="1"/>
          <p:nvPr/>
        </p:nvSpPr>
        <p:spPr>
          <a:xfrm>
            <a:off x="6033929" y="18288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8413" y="2860173"/>
            <a:ext cx="1585097" cy="963251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0760" y="3960583"/>
            <a:ext cx="396274" cy="30483"/>
          </a:xfrm>
          <a:prstGeom prst="rect">
            <a:avLst/>
          </a:prstGeom>
        </p:spPr>
      </p:pic>
      <p:sp>
        <p:nvSpPr>
          <p:cNvPr id="110" name="Text Box 6154"/>
          <p:cNvSpPr txBox="1"/>
          <p:nvPr/>
        </p:nvSpPr>
        <p:spPr>
          <a:xfrm>
            <a:off x="5359696" y="23476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9 </a:t>
            </a:r>
          </a:p>
        </p:txBody>
      </p:sp>
      <p:sp>
        <p:nvSpPr>
          <p:cNvPr id="111" name="Straight Connector 110"/>
          <p:cNvSpPr/>
          <p:nvPr/>
        </p:nvSpPr>
        <p:spPr>
          <a:xfrm>
            <a:off x="5370041" y="29928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2" name="Text Box 6154"/>
          <p:cNvSpPr txBox="1"/>
          <p:nvPr/>
        </p:nvSpPr>
        <p:spPr>
          <a:xfrm>
            <a:off x="6338729" y="2340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113" name="Text Box 6154"/>
          <p:cNvSpPr txBox="1"/>
          <p:nvPr/>
        </p:nvSpPr>
        <p:spPr>
          <a:xfrm>
            <a:off x="6110129" y="23622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sp>
        <p:nvSpPr>
          <p:cNvPr id="114" name="Text Box 6154"/>
          <p:cNvSpPr txBox="1"/>
          <p:nvPr/>
        </p:nvSpPr>
        <p:spPr>
          <a:xfrm>
            <a:off x="5652929" y="29497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sp>
        <p:nvSpPr>
          <p:cNvPr id="115" name="Text Box 6154"/>
          <p:cNvSpPr txBox="1"/>
          <p:nvPr/>
        </p:nvSpPr>
        <p:spPr>
          <a:xfrm>
            <a:off x="5652929" y="33824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sp>
        <p:nvSpPr>
          <p:cNvPr id="116" name="Text Box 6154"/>
          <p:cNvSpPr txBox="1"/>
          <p:nvPr/>
        </p:nvSpPr>
        <p:spPr>
          <a:xfrm>
            <a:off x="5638324" y="38862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35" name="Text Box 6154"/>
          <p:cNvSpPr txBox="1"/>
          <p:nvPr/>
        </p:nvSpPr>
        <p:spPr>
          <a:xfrm>
            <a:off x="8757219" y="18562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88 </a:t>
            </a:r>
          </a:p>
        </p:txBody>
      </p:sp>
      <p:sp>
        <p:nvSpPr>
          <p:cNvPr id="36" name="Straight Connector 35"/>
          <p:cNvSpPr/>
          <p:nvPr/>
        </p:nvSpPr>
        <p:spPr>
          <a:xfrm>
            <a:off x="9421429" y="20142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" name="Straight Connector 36"/>
          <p:cNvSpPr/>
          <p:nvPr/>
        </p:nvSpPr>
        <p:spPr>
          <a:xfrm>
            <a:off x="9421429" y="23674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" name="Text Box 6157"/>
          <p:cNvSpPr txBox="1"/>
          <p:nvPr/>
        </p:nvSpPr>
        <p:spPr>
          <a:xfrm>
            <a:off x="9448324" y="17846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2808" y="2838087"/>
            <a:ext cx="1585097" cy="96325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25155" y="3938497"/>
            <a:ext cx="396274" cy="30483"/>
          </a:xfrm>
          <a:prstGeom prst="rect">
            <a:avLst/>
          </a:prstGeom>
        </p:spPr>
      </p:pic>
      <p:sp>
        <p:nvSpPr>
          <p:cNvPr id="41" name="Text Box 6154"/>
          <p:cNvSpPr txBox="1"/>
          <p:nvPr/>
        </p:nvSpPr>
        <p:spPr>
          <a:xfrm>
            <a:off x="8774091" y="23256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42" name="Straight Connector 41"/>
          <p:cNvSpPr/>
          <p:nvPr/>
        </p:nvSpPr>
        <p:spPr>
          <a:xfrm>
            <a:off x="8784436" y="29707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" name="Text Box 6154"/>
          <p:cNvSpPr txBox="1"/>
          <p:nvPr/>
        </p:nvSpPr>
        <p:spPr>
          <a:xfrm>
            <a:off x="9753124" y="2340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44" name="Text Box 6154"/>
          <p:cNvSpPr txBox="1"/>
          <p:nvPr/>
        </p:nvSpPr>
        <p:spPr>
          <a:xfrm>
            <a:off x="9462929" y="2340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45" name="Text Box 6154"/>
          <p:cNvSpPr txBox="1"/>
          <p:nvPr/>
        </p:nvSpPr>
        <p:spPr>
          <a:xfrm>
            <a:off x="9067324" y="29276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46" name="Text Box 6154"/>
          <p:cNvSpPr txBox="1"/>
          <p:nvPr/>
        </p:nvSpPr>
        <p:spPr>
          <a:xfrm>
            <a:off x="9067324" y="33604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47" name="Text Box 6154"/>
          <p:cNvSpPr txBox="1"/>
          <p:nvPr/>
        </p:nvSpPr>
        <p:spPr>
          <a:xfrm>
            <a:off x="9052719" y="3864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48" name="Text Box 6154"/>
          <p:cNvSpPr txBox="1"/>
          <p:nvPr/>
        </p:nvSpPr>
        <p:spPr>
          <a:xfrm>
            <a:off x="12491019" y="18562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6 </a:t>
            </a:r>
          </a:p>
        </p:txBody>
      </p:sp>
      <p:sp>
        <p:nvSpPr>
          <p:cNvPr id="49" name="Straight Connector 48"/>
          <p:cNvSpPr/>
          <p:nvPr/>
        </p:nvSpPr>
        <p:spPr>
          <a:xfrm>
            <a:off x="13155229" y="20142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0" name="Straight Connector 49"/>
          <p:cNvSpPr/>
          <p:nvPr/>
        </p:nvSpPr>
        <p:spPr>
          <a:xfrm>
            <a:off x="13155229" y="23674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1" name="Text Box 6157"/>
          <p:cNvSpPr txBox="1"/>
          <p:nvPr/>
        </p:nvSpPr>
        <p:spPr>
          <a:xfrm>
            <a:off x="13182124" y="17846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16608" y="2838087"/>
            <a:ext cx="1585097" cy="963251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58955" y="3938497"/>
            <a:ext cx="396274" cy="30483"/>
          </a:xfrm>
          <a:prstGeom prst="rect">
            <a:avLst/>
          </a:prstGeom>
        </p:spPr>
      </p:pic>
      <p:sp>
        <p:nvSpPr>
          <p:cNvPr id="54" name="Text Box 6154"/>
          <p:cNvSpPr txBox="1"/>
          <p:nvPr/>
        </p:nvSpPr>
        <p:spPr>
          <a:xfrm>
            <a:off x="12507891" y="23256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55" name="Straight Connector 54"/>
          <p:cNvSpPr/>
          <p:nvPr/>
        </p:nvSpPr>
        <p:spPr>
          <a:xfrm>
            <a:off x="12518236" y="29707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" name="Text Box 6154"/>
          <p:cNvSpPr txBox="1"/>
          <p:nvPr/>
        </p:nvSpPr>
        <p:spPr>
          <a:xfrm>
            <a:off x="13486924" y="23180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57" name="Text Box 6154"/>
          <p:cNvSpPr txBox="1"/>
          <p:nvPr/>
        </p:nvSpPr>
        <p:spPr>
          <a:xfrm>
            <a:off x="13258324" y="2340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58" name="Text Box 6154"/>
          <p:cNvSpPr txBox="1"/>
          <p:nvPr/>
        </p:nvSpPr>
        <p:spPr>
          <a:xfrm>
            <a:off x="12801124" y="29276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59" name="Text Box 6154"/>
          <p:cNvSpPr txBox="1"/>
          <p:nvPr/>
        </p:nvSpPr>
        <p:spPr>
          <a:xfrm>
            <a:off x="12801124" y="33604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60" name="Text Box 6154"/>
          <p:cNvSpPr txBox="1"/>
          <p:nvPr/>
        </p:nvSpPr>
        <p:spPr>
          <a:xfrm>
            <a:off x="12786519" y="3864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</p:spTree>
    <p:extLst>
      <p:ext uri="{BB962C8B-B14F-4D97-AF65-F5344CB8AC3E}">
        <p14:creationId xmlns:p14="http://schemas.microsoft.com/office/powerpoint/2010/main" val="236565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7" grpId="0"/>
      <p:bldP spid="110" grpId="0"/>
      <p:bldP spid="112" grpId="0"/>
      <p:bldP spid="113" grpId="0"/>
      <p:bldP spid="114" grpId="0"/>
      <p:bldP spid="115" grpId="0"/>
      <p:bldP spid="116" grpId="0"/>
      <p:bldP spid="41" grpId="0"/>
      <p:bldP spid="43" grpId="0"/>
      <p:bldP spid="44" grpId="0"/>
      <p:bldP spid="45" grpId="0"/>
      <p:bldP spid="46" grpId="0"/>
      <p:bldP spid="47" grpId="0"/>
      <p:bldP spid="54" grpId="0"/>
      <p:bldP spid="56" grpId="0"/>
      <p:bldP spid="57" grpId="0"/>
      <p:bldP spid="58" grpId="0"/>
      <p:bldP spid="59" grpId="0"/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4119" t="27573" r="11625" b="15625"/>
          <a:stretch/>
        </p:blipFill>
        <p:spPr>
          <a:xfrm>
            <a:off x="244066" y="175170"/>
            <a:ext cx="12847253" cy="4522465"/>
          </a:xfrm>
          <a:prstGeom prst="rect">
            <a:avLst/>
          </a:prstGeom>
        </p:spPr>
      </p:pic>
      <p:sp>
        <p:nvSpPr>
          <p:cNvPr id="67" name="Text Box 6154"/>
          <p:cNvSpPr txBox="1"/>
          <p:nvPr/>
        </p:nvSpPr>
        <p:spPr>
          <a:xfrm>
            <a:off x="2826330" y="50292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9 </a:t>
            </a:r>
          </a:p>
        </p:txBody>
      </p:sp>
      <p:sp>
        <p:nvSpPr>
          <p:cNvPr id="68" name="Straight Connector 67"/>
          <p:cNvSpPr/>
          <p:nvPr/>
        </p:nvSpPr>
        <p:spPr>
          <a:xfrm>
            <a:off x="3490540" y="502920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9" name="Straight Connector 68"/>
          <p:cNvSpPr/>
          <p:nvPr/>
        </p:nvSpPr>
        <p:spPr>
          <a:xfrm>
            <a:off x="3490540" y="55899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0" name="Text Box 6157"/>
          <p:cNvSpPr txBox="1"/>
          <p:nvPr/>
        </p:nvSpPr>
        <p:spPr>
          <a:xfrm>
            <a:off x="3566319" y="5007114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1919" y="6019800"/>
            <a:ext cx="1585097" cy="963251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4266" y="7160983"/>
            <a:ext cx="396274" cy="30483"/>
          </a:xfrm>
          <a:prstGeom prst="rect">
            <a:avLst/>
          </a:prstGeom>
        </p:spPr>
      </p:pic>
      <p:sp>
        <p:nvSpPr>
          <p:cNvPr id="73" name="Text Box 6154"/>
          <p:cNvSpPr txBox="1"/>
          <p:nvPr/>
        </p:nvSpPr>
        <p:spPr>
          <a:xfrm>
            <a:off x="2843202" y="55480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74" name="Straight Connector 73"/>
          <p:cNvSpPr/>
          <p:nvPr/>
        </p:nvSpPr>
        <p:spPr>
          <a:xfrm>
            <a:off x="2853547" y="61932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" name="Text Box 6154"/>
          <p:cNvSpPr txBox="1"/>
          <p:nvPr/>
        </p:nvSpPr>
        <p:spPr>
          <a:xfrm>
            <a:off x="3780314" y="54864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sp>
        <p:nvSpPr>
          <p:cNvPr id="76" name="Text Box 6154"/>
          <p:cNvSpPr txBox="1"/>
          <p:nvPr/>
        </p:nvSpPr>
        <p:spPr>
          <a:xfrm>
            <a:off x="3490119" y="5486400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77" name="Text Box 6154"/>
          <p:cNvSpPr txBox="1"/>
          <p:nvPr/>
        </p:nvSpPr>
        <p:spPr>
          <a:xfrm>
            <a:off x="3109119" y="60960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9 </a:t>
            </a:r>
          </a:p>
        </p:txBody>
      </p:sp>
      <p:sp>
        <p:nvSpPr>
          <p:cNvPr id="78" name="Text Box 6154"/>
          <p:cNvSpPr txBox="1"/>
          <p:nvPr/>
        </p:nvSpPr>
        <p:spPr>
          <a:xfrm>
            <a:off x="3109119" y="65828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9 </a:t>
            </a:r>
          </a:p>
        </p:txBody>
      </p:sp>
      <p:sp>
        <p:nvSpPr>
          <p:cNvPr id="79" name="Text Box 6154"/>
          <p:cNvSpPr txBox="1"/>
          <p:nvPr/>
        </p:nvSpPr>
        <p:spPr>
          <a:xfrm>
            <a:off x="3121830" y="70866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80" name="Text Box 6154"/>
          <p:cNvSpPr txBox="1"/>
          <p:nvPr/>
        </p:nvSpPr>
        <p:spPr>
          <a:xfrm>
            <a:off x="5493330" y="49750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4 </a:t>
            </a:r>
          </a:p>
        </p:txBody>
      </p:sp>
      <p:sp>
        <p:nvSpPr>
          <p:cNvPr id="81" name="Straight Connector 80"/>
          <p:cNvSpPr/>
          <p:nvPr/>
        </p:nvSpPr>
        <p:spPr>
          <a:xfrm>
            <a:off x="6157540" y="4975086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2" name="Straight Connector 81"/>
          <p:cNvSpPr/>
          <p:nvPr/>
        </p:nvSpPr>
        <p:spPr>
          <a:xfrm>
            <a:off x="6157540" y="5535835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3" name="Text Box 6157"/>
          <p:cNvSpPr txBox="1"/>
          <p:nvPr/>
        </p:nvSpPr>
        <p:spPr>
          <a:xfrm>
            <a:off x="6233319" y="49530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8919" y="5965686"/>
            <a:ext cx="1585097" cy="963251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1266" y="7106869"/>
            <a:ext cx="396274" cy="30483"/>
          </a:xfrm>
          <a:prstGeom prst="rect">
            <a:avLst/>
          </a:prstGeom>
        </p:spPr>
      </p:pic>
      <p:sp>
        <p:nvSpPr>
          <p:cNvPr id="86" name="Text Box 6154"/>
          <p:cNvSpPr txBox="1"/>
          <p:nvPr/>
        </p:nvSpPr>
        <p:spPr>
          <a:xfrm>
            <a:off x="5510202" y="5493979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87" name="Straight Connector 86"/>
          <p:cNvSpPr/>
          <p:nvPr/>
        </p:nvSpPr>
        <p:spPr>
          <a:xfrm>
            <a:off x="5520547" y="6139139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Text Box 6154"/>
          <p:cNvSpPr txBox="1"/>
          <p:nvPr/>
        </p:nvSpPr>
        <p:spPr>
          <a:xfrm>
            <a:off x="6447314" y="5464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89" name="Text Box 6154"/>
          <p:cNvSpPr txBox="1"/>
          <p:nvPr/>
        </p:nvSpPr>
        <p:spPr>
          <a:xfrm>
            <a:off x="6157119" y="5464314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90" name="Text Box 6154"/>
          <p:cNvSpPr txBox="1"/>
          <p:nvPr/>
        </p:nvSpPr>
        <p:spPr>
          <a:xfrm>
            <a:off x="5776119" y="60418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sp>
        <p:nvSpPr>
          <p:cNvPr id="91" name="Text Box 6154"/>
          <p:cNvSpPr txBox="1"/>
          <p:nvPr/>
        </p:nvSpPr>
        <p:spPr>
          <a:xfrm>
            <a:off x="5776119" y="6531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sp>
        <p:nvSpPr>
          <p:cNvPr id="92" name="Text Box 6154"/>
          <p:cNvSpPr txBox="1"/>
          <p:nvPr/>
        </p:nvSpPr>
        <p:spPr>
          <a:xfrm>
            <a:off x="5788830" y="70324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93" name="Text Box 6154"/>
          <p:cNvSpPr txBox="1"/>
          <p:nvPr/>
        </p:nvSpPr>
        <p:spPr>
          <a:xfrm>
            <a:off x="8084130" y="49309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55 </a:t>
            </a:r>
          </a:p>
        </p:txBody>
      </p:sp>
      <p:sp>
        <p:nvSpPr>
          <p:cNvPr id="94" name="Straight Connector 93"/>
          <p:cNvSpPr/>
          <p:nvPr/>
        </p:nvSpPr>
        <p:spPr>
          <a:xfrm>
            <a:off x="8748340" y="4930914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5" name="Straight Connector 94"/>
          <p:cNvSpPr/>
          <p:nvPr/>
        </p:nvSpPr>
        <p:spPr>
          <a:xfrm>
            <a:off x="8748340" y="54916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6" name="Text Box 6157"/>
          <p:cNvSpPr txBox="1"/>
          <p:nvPr/>
        </p:nvSpPr>
        <p:spPr>
          <a:xfrm>
            <a:off x="8824119" y="49088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5 </a:t>
            </a:r>
          </a:p>
        </p:txBody>
      </p:sp>
      <p:pic>
        <p:nvPicPr>
          <p:cNvPr id="97" name="Picture 9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9719" y="5921514"/>
            <a:ext cx="1585097" cy="963251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2066" y="7062697"/>
            <a:ext cx="396274" cy="30483"/>
          </a:xfrm>
          <a:prstGeom prst="rect">
            <a:avLst/>
          </a:prstGeom>
        </p:spPr>
      </p:pic>
      <p:sp>
        <p:nvSpPr>
          <p:cNvPr id="99" name="Text Box 6154"/>
          <p:cNvSpPr txBox="1"/>
          <p:nvPr/>
        </p:nvSpPr>
        <p:spPr>
          <a:xfrm>
            <a:off x="8101002" y="54498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5 </a:t>
            </a:r>
          </a:p>
        </p:txBody>
      </p:sp>
      <p:sp>
        <p:nvSpPr>
          <p:cNvPr id="100" name="Straight Connector 99"/>
          <p:cNvSpPr/>
          <p:nvPr/>
        </p:nvSpPr>
        <p:spPr>
          <a:xfrm>
            <a:off x="8111347" y="60949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1" name="Text Box 6154"/>
          <p:cNvSpPr txBox="1"/>
          <p:nvPr/>
        </p:nvSpPr>
        <p:spPr>
          <a:xfrm>
            <a:off x="9038114" y="5464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102" name="Text Box 6154"/>
          <p:cNvSpPr txBox="1"/>
          <p:nvPr/>
        </p:nvSpPr>
        <p:spPr>
          <a:xfrm>
            <a:off x="8801761" y="5464314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103" name="Text Box 6154"/>
          <p:cNvSpPr txBox="1"/>
          <p:nvPr/>
        </p:nvSpPr>
        <p:spPr>
          <a:xfrm>
            <a:off x="8366919" y="59977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5 </a:t>
            </a:r>
          </a:p>
        </p:txBody>
      </p:sp>
      <p:sp>
        <p:nvSpPr>
          <p:cNvPr id="104" name="Text Box 6154"/>
          <p:cNvSpPr txBox="1"/>
          <p:nvPr/>
        </p:nvSpPr>
        <p:spPr>
          <a:xfrm>
            <a:off x="8366919" y="64846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5 </a:t>
            </a:r>
          </a:p>
        </p:txBody>
      </p:sp>
      <p:sp>
        <p:nvSpPr>
          <p:cNvPr id="105" name="Text Box 6154"/>
          <p:cNvSpPr txBox="1"/>
          <p:nvPr/>
        </p:nvSpPr>
        <p:spPr>
          <a:xfrm>
            <a:off x="8379630" y="6988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106" name="Text Box 6154"/>
          <p:cNvSpPr txBox="1"/>
          <p:nvPr/>
        </p:nvSpPr>
        <p:spPr>
          <a:xfrm>
            <a:off x="11132130" y="48988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48 </a:t>
            </a:r>
          </a:p>
        </p:txBody>
      </p:sp>
      <p:sp>
        <p:nvSpPr>
          <p:cNvPr id="107" name="Straight Connector 106"/>
          <p:cNvSpPr/>
          <p:nvPr/>
        </p:nvSpPr>
        <p:spPr>
          <a:xfrm>
            <a:off x="11796340" y="4898886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8" name="Straight Connector 107"/>
          <p:cNvSpPr/>
          <p:nvPr/>
        </p:nvSpPr>
        <p:spPr>
          <a:xfrm>
            <a:off x="11796340" y="5459635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9" name="Text Box 6157"/>
          <p:cNvSpPr txBox="1"/>
          <p:nvPr/>
        </p:nvSpPr>
        <p:spPr>
          <a:xfrm>
            <a:off x="11872119" y="48768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7719" y="5889486"/>
            <a:ext cx="1585097" cy="963251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00066" y="7030669"/>
            <a:ext cx="396274" cy="30483"/>
          </a:xfrm>
          <a:prstGeom prst="rect">
            <a:avLst/>
          </a:prstGeom>
        </p:spPr>
      </p:pic>
      <p:sp>
        <p:nvSpPr>
          <p:cNvPr id="112" name="Text Box 6154"/>
          <p:cNvSpPr txBox="1"/>
          <p:nvPr/>
        </p:nvSpPr>
        <p:spPr>
          <a:xfrm>
            <a:off x="11149002" y="5417779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sp>
        <p:nvSpPr>
          <p:cNvPr id="113" name="Straight Connector 112"/>
          <p:cNvSpPr/>
          <p:nvPr/>
        </p:nvSpPr>
        <p:spPr>
          <a:xfrm>
            <a:off x="11159347" y="6062939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4" name="Text Box 6154"/>
          <p:cNvSpPr txBox="1"/>
          <p:nvPr/>
        </p:nvSpPr>
        <p:spPr>
          <a:xfrm>
            <a:off x="12024519" y="5388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115" name="Text Box 6154"/>
          <p:cNvSpPr txBox="1"/>
          <p:nvPr/>
        </p:nvSpPr>
        <p:spPr>
          <a:xfrm>
            <a:off x="11795919" y="5356086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116" name="Text Box 6154"/>
          <p:cNvSpPr txBox="1"/>
          <p:nvPr/>
        </p:nvSpPr>
        <p:spPr>
          <a:xfrm>
            <a:off x="11414919" y="59656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117" name="Text Box 6154"/>
          <p:cNvSpPr txBox="1"/>
          <p:nvPr/>
        </p:nvSpPr>
        <p:spPr>
          <a:xfrm>
            <a:off x="11414919" y="64525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118" name="Text Box 6154"/>
          <p:cNvSpPr txBox="1"/>
          <p:nvPr/>
        </p:nvSpPr>
        <p:spPr>
          <a:xfrm>
            <a:off x="11427630" y="69562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</p:spTree>
    <p:extLst>
      <p:ext uri="{BB962C8B-B14F-4D97-AF65-F5344CB8AC3E}">
        <p14:creationId xmlns:p14="http://schemas.microsoft.com/office/powerpoint/2010/main" val="167001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0" grpId="0"/>
      <p:bldP spid="73" grpId="0"/>
      <p:bldP spid="75" grpId="0"/>
      <p:bldP spid="76" grpId="0"/>
      <p:bldP spid="77" grpId="0"/>
      <p:bldP spid="78" grpId="0"/>
      <p:bldP spid="79" grpId="0"/>
      <p:bldP spid="80" grpId="0"/>
      <p:bldP spid="83" grpId="0"/>
      <p:bldP spid="86" grpId="0"/>
      <p:bldP spid="88" grpId="0"/>
      <p:bldP spid="89" grpId="0"/>
      <p:bldP spid="90" grpId="0"/>
      <p:bldP spid="91" grpId="0"/>
      <p:bldP spid="92" grpId="0"/>
      <p:bldP spid="93" grpId="0"/>
      <p:bldP spid="96" grpId="0"/>
      <p:bldP spid="99" grpId="0"/>
      <p:bldP spid="101" grpId="0"/>
      <p:bldP spid="102" grpId="0"/>
      <p:bldP spid="103" grpId="0"/>
      <p:bldP spid="104" grpId="0"/>
      <p:bldP spid="105" grpId="0"/>
      <p:bldP spid="106" grpId="0"/>
      <p:bldP spid="109" grpId="0"/>
      <p:bldP spid="112" grpId="0"/>
      <p:bldP spid="114" grpId="0"/>
      <p:bldP spid="115" grpId="0"/>
      <p:bldP spid="116" grpId="0"/>
      <p:bldP spid="117" grpId="0"/>
      <p:bldP spid="1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3645" t="27083" r="24232" b="62501"/>
          <a:stretch/>
        </p:blipFill>
        <p:spPr>
          <a:xfrm>
            <a:off x="-48421" y="0"/>
            <a:ext cx="16312430" cy="18288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751990" y="1768256"/>
            <a:ext cx="1875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err="1">
                <a:solidFill>
                  <a:srgbClr val="00B05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Tóm</a:t>
            </a:r>
            <a:r>
              <a:rPr lang="en-US" sz="3600" b="1" u="sng" dirty="0">
                <a:solidFill>
                  <a:srgbClr val="00B05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u="sng" dirty="0" err="1">
                <a:solidFill>
                  <a:srgbClr val="00B05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tắt</a:t>
            </a:r>
            <a:endParaRPr lang="en-US" sz="3600" b="1" u="sng" dirty="0">
              <a:solidFill>
                <a:srgbClr val="00B050"/>
              </a:solidFill>
              <a:latin typeface="AvantGarde" panose="00000400000000000000" pitchFamily="2" charset="0"/>
              <a:ea typeface="AvantGarde" panose="00000400000000000000" pitchFamily="2" charset="0"/>
              <a:cs typeface="AvantGarde" panose="00000400000000000000" pitchFamily="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5519" y="2514600"/>
            <a:ext cx="4851008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: 84 </a:t>
            </a: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quả</a:t>
            </a:r>
            <a:r>
              <a:rPr lang="en-US" sz="3600" b="1" dirty="0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cà</a:t>
            </a:r>
            <a:r>
              <a:rPr lang="en-US" sz="3600" b="1" dirty="0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chua</a:t>
            </a:r>
            <a:endParaRPr lang="en-US" sz="3600" b="1" dirty="0">
              <a:solidFill>
                <a:srgbClr val="0000FF"/>
              </a:solidFill>
              <a:latin typeface="AvantGarde" panose="00000400000000000000" pitchFamily="2" charset="0"/>
              <a:ea typeface="AvantGarde" panose="00000400000000000000" pitchFamily="2" charset="0"/>
              <a:cs typeface="AvantGarde" panose="00000400000000000000" pitchFamily="2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Xếp</a:t>
            </a:r>
            <a:r>
              <a:rPr lang="en-US" sz="3600" b="1" dirty="0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đều</a:t>
            </a:r>
            <a:r>
              <a:rPr lang="en-US" sz="3600" b="1" dirty="0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: 4 </a:t>
            </a: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rổ</a:t>
            </a:r>
            <a:endParaRPr lang="en-US" sz="3600" b="1" dirty="0">
              <a:solidFill>
                <a:srgbClr val="0000FF"/>
              </a:solidFill>
              <a:latin typeface="AvantGarde" panose="00000400000000000000" pitchFamily="2" charset="0"/>
              <a:ea typeface="AvantGarde" panose="00000400000000000000" pitchFamily="2" charset="0"/>
              <a:cs typeface="AvantGarde" panose="00000400000000000000" pitchFamily="2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Mỗi</a:t>
            </a:r>
            <a:r>
              <a:rPr lang="en-US" sz="3600" b="1" dirty="0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rổ</a:t>
            </a:r>
            <a:r>
              <a:rPr lang="en-US" sz="3600" b="1" dirty="0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: … </a:t>
            </a:r>
            <a:r>
              <a:rPr lang="en-US" sz="3600" b="1" dirty="0" err="1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quả</a:t>
            </a:r>
            <a:r>
              <a:rPr lang="en-US" sz="3600" b="1" dirty="0">
                <a:solidFill>
                  <a:srgbClr val="0000FF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52129" y="4386083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Bài</a:t>
            </a:r>
            <a:r>
              <a:rPr lang="en-US" sz="3600" b="1" u="sng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u="sng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giải</a:t>
            </a:r>
            <a:endParaRPr lang="en-US" sz="3600" b="1" u="sng" dirty="0">
              <a:solidFill>
                <a:srgbClr val="C00000"/>
              </a:solidFill>
              <a:latin typeface="AvantGarde" panose="00000400000000000000" pitchFamily="2" charset="0"/>
              <a:ea typeface="AvantGarde" panose="00000400000000000000" pitchFamily="2" charset="0"/>
              <a:cs typeface="AvantGarde" panose="00000400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03219" y="5175646"/>
            <a:ext cx="8523051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8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rổ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có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số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quả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cà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chua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là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:</a:t>
            </a:r>
          </a:p>
          <a:p>
            <a:pPr algn="ctr">
              <a:spcBef>
                <a:spcPts val="18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84 : 4 = 21 (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quả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)</a:t>
            </a:r>
          </a:p>
          <a:p>
            <a:pPr algn="ctr">
              <a:spcBef>
                <a:spcPts val="6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                     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Đáp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số</a:t>
            </a:r>
            <a:r>
              <a:rPr lang="en-US" sz="3600" b="1" dirty="0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: 21 </a:t>
            </a:r>
            <a:r>
              <a:rPr lang="en-US" sz="3600" b="1" dirty="0" err="1">
                <a:solidFill>
                  <a:srgbClr val="C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quả</a:t>
            </a:r>
            <a:endParaRPr lang="en-US" sz="3600" b="1" dirty="0">
              <a:solidFill>
                <a:srgbClr val="C00000"/>
              </a:solidFill>
              <a:latin typeface="AvantGarde" panose="00000400000000000000" pitchFamily="2" charset="0"/>
              <a:ea typeface="AvantGarde" panose="00000400000000000000" pitchFamily="2" charset="0"/>
              <a:cs typeface="AvantGarde" panose="00000400000000000000" pitchFamily="2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25172" t="38796" r="25047" b="11460"/>
          <a:stretch/>
        </p:blipFill>
        <p:spPr>
          <a:xfrm>
            <a:off x="9661525" y="1030344"/>
            <a:ext cx="6477000" cy="3638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709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, wheel&#10;&#10;Description automatically generated">
            <a:extLst>
              <a:ext uri="{FF2B5EF4-FFF2-40B4-BE49-F238E27FC236}">
                <a16:creationId xmlns:a16="http://schemas.microsoft.com/office/drawing/2014/main" id="{C484F940-13D7-06C5-8359-5E8ED97706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56" y="304800"/>
            <a:ext cx="15630526" cy="7815263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A5AD1E6E-D1D7-F419-9503-FF51E1E2E85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919" y="2743200"/>
            <a:ext cx="6248461" cy="2216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0096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, container, can&#10;&#10;Description automatically generated">
            <a:extLst>
              <a:ext uri="{FF2B5EF4-FFF2-40B4-BE49-F238E27FC236}">
                <a16:creationId xmlns:a16="http://schemas.microsoft.com/office/drawing/2014/main" id="{0CBCD740-3A91-C858-8C5E-BCFC8436D2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284" y="1854503"/>
            <a:ext cx="9176209" cy="404061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1D3CB4-23D8-C811-CB1C-A45A360517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8964" y="3048000"/>
            <a:ext cx="5248755" cy="5756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9172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 descr="Ảnh có chứa văn bản, bánh xe&#10;&#10;Mô tả được tạo tự động">
            <a:extLst>
              <a:ext uri="{FF2B5EF4-FFF2-40B4-BE49-F238E27FC236}">
                <a16:creationId xmlns:a16="http://schemas.microsoft.com/office/drawing/2014/main" id="{83275D43-FA02-A22A-2675-AC8C0F3B8C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562" y="23247"/>
            <a:ext cx="16459200" cy="8229600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BA98F467-CB91-9D2B-DBE6-E1C21D8565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119" y="1970731"/>
            <a:ext cx="6248942" cy="4334632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 descr="A picture containing vector graphics&#10;&#10;Description automatically generated">
            <a:extLst>
              <a:ext uri="{FF2B5EF4-FFF2-40B4-BE49-F238E27FC236}">
                <a16:creationId xmlns:a16="http://schemas.microsoft.com/office/drawing/2014/main" id="{F20E5CB4-AB42-2313-231E-EA2DF00B79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56904" y="2763058"/>
            <a:ext cx="1854459" cy="3023021"/>
          </a:xfrm>
          <a:prstGeom prst="rect">
            <a:avLst/>
          </a:prstGeom>
        </p:spPr>
      </p:pic>
      <p:pic>
        <p:nvPicPr>
          <p:cNvPr id="55" name="Picture 54" descr="A picture containing vector graphics&#10;&#10;Description automatically generated">
            <a:extLst>
              <a:ext uri="{FF2B5EF4-FFF2-40B4-BE49-F238E27FC236}">
                <a16:creationId xmlns:a16="http://schemas.microsoft.com/office/drawing/2014/main" id="{27D38F2B-D05D-B165-51BC-6BF531F4D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2238" y="-65312"/>
            <a:ext cx="1854459" cy="30230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840B892-FB43-609B-1D3D-1A187BD4F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8557" y="160079"/>
            <a:ext cx="8559525" cy="1446909"/>
          </a:xfrm>
          <a:prstGeom prst="rect">
            <a:avLst/>
          </a:prstGeom>
        </p:spPr>
      </p:pic>
      <p:sp>
        <p:nvSpPr>
          <p:cNvPr id="28" name="Freeform: Shape 27">
            <a:hlinkClick r:id="rId5" action="ppaction://hlinksldjump"/>
            <a:extLst>
              <a:ext uri="{FF2B5EF4-FFF2-40B4-BE49-F238E27FC236}">
                <a16:creationId xmlns:a16="http://schemas.microsoft.com/office/drawing/2014/main" id="{252795F9-65EB-5BC8-ADBA-804B0C4E3927}"/>
              </a:ext>
            </a:extLst>
          </p:cNvPr>
          <p:cNvSpPr/>
          <p:nvPr/>
        </p:nvSpPr>
        <p:spPr>
          <a:xfrm>
            <a:off x="4964284" y="2124853"/>
            <a:ext cx="5108295" cy="3896811"/>
          </a:xfrm>
          <a:custGeom>
            <a:avLst/>
            <a:gdLst>
              <a:gd name="connsiteX0" fmla="*/ 0 w 3831221"/>
              <a:gd name="connsiteY0" fmla="*/ 0 h 2922608"/>
              <a:gd name="connsiteX1" fmla="*/ 3831221 w 3831221"/>
              <a:gd name="connsiteY1" fmla="*/ 0 h 2922608"/>
              <a:gd name="connsiteX2" fmla="*/ 3831221 w 3831221"/>
              <a:gd name="connsiteY2" fmla="*/ 522952 h 2922608"/>
              <a:gd name="connsiteX3" fmla="*/ 3810482 w 3831221"/>
              <a:gd name="connsiteY3" fmla="*/ 520861 h 2922608"/>
              <a:gd name="connsiteX4" fmla="*/ 3237535 w 3831221"/>
              <a:gd name="connsiteY4" fmla="*/ 1093808 h 2922608"/>
              <a:gd name="connsiteX5" fmla="*/ 3810482 w 3831221"/>
              <a:gd name="connsiteY5" fmla="*/ 1666755 h 2922608"/>
              <a:gd name="connsiteX6" fmla="*/ 3831221 w 3831221"/>
              <a:gd name="connsiteY6" fmla="*/ 1664664 h 2922608"/>
              <a:gd name="connsiteX7" fmla="*/ 3831221 w 3831221"/>
              <a:gd name="connsiteY7" fmla="*/ 2349661 h 2922608"/>
              <a:gd name="connsiteX8" fmla="*/ 2488557 w 3831221"/>
              <a:gd name="connsiteY8" fmla="*/ 2349661 h 2922608"/>
              <a:gd name="connsiteX9" fmla="*/ 1915610 w 3831221"/>
              <a:gd name="connsiteY9" fmla="*/ 2922608 h 2922608"/>
              <a:gd name="connsiteX10" fmla="*/ 1342663 w 3831221"/>
              <a:gd name="connsiteY10" fmla="*/ 2349661 h 2922608"/>
              <a:gd name="connsiteX11" fmla="*/ 0 w 3831221"/>
              <a:gd name="connsiteY11" fmla="*/ 2349661 h 292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31221" h="2922608">
                <a:moveTo>
                  <a:pt x="0" y="0"/>
                </a:moveTo>
                <a:lnTo>
                  <a:pt x="3831221" y="0"/>
                </a:lnTo>
                <a:lnTo>
                  <a:pt x="3831221" y="522952"/>
                </a:lnTo>
                <a:lnTo>
                  <a:pt x="3810482" y="520861"/>
                </a:lnTo>
                <a:cubicBezTo>
                  <a:pt x="3494052" y="520861"/>
                  <a:pt x="3237535" y="777378"/>
                  <a:pt x="3237535" y="1093808"/>
                </a:cubicBezTo>
                <a:cubicBezTo>
                  <a:pt x="3237535" y="1410238"/>
                  <a:pt x="3494052" y="1666755"/>
                  <a:pt x="3810482" y="1666755"/>
                </a:cubicBezTo>
                <a:lnTo>
                  <a:pt x="3831221" y="1664664"/>
                </a:lnTo>
                <a:lnTo>
                  <a:pt x="3831221" y="2349661"/>
                </a:lnTo>
                <a:lnTo>
                  <a:pt x="2488557" y="2349661"/>
                </a:lnTo>
                <a:cubicBezTo>
                  <a:pt x="2488557" y="2666091"/>
                  <a:pt x="2232040" y="2922608"/>
                  <a:pt x="1915610" y="2922608"/>
                </a:cubicBezTo>
                <a:cubicBezTo>
                  <a:pt x="1599180" y="2922608"/>
                  <a:pt x="1342663" y="2666091"/>
                  <a:pt x="1342663" y="2349661"/>
                </a:cubicBezTo>
                <a:lnTo>
                  <a:pt x="0" y="2349661"/>
                </a:lnTo>
                <a:close/>
              </a:path>
            </a:pathLst>
          </a:cu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 sz="9600" b="1" dirty="0">
              <a:ln>
                <a:solidFill>
                  <a:prstClr val="white"/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VN-Poky's" panose="020B0606040200020203" pitchFamily="34" charset="0"/>
            </a:endParaRPr>
          </a:p>
        </p:txBody>
      </p:sp>
      <p:sp>
        <p:nvSpPr>
          <p:cNvPr id="33" name="Freeform: Shape 32">
            <a:hlinkClick r:id="rId6" action="ppaction://hlinksldjump"/>
            <a:extLst>
              <a:ext uri="{FF2B5EF4-FFF2-40B4-BE49-F238E27FC236}">
                <a16:creationId xmlns:a16="http://schemas.microsoft.com/office/drawing/2014/main" id="{900229E6-708E-CADB-0C23-4C3F5A4D21EA}"/>
              </a:ext>
            </a:extLst>
          </p:cNvPr>
          <p:cNvSpPr/>
          <p:nvPr/>
        </p:nvSpPr>
        <p:spPr>
          <a:xfrm flipH="1">
            <a:off x="9267137" y="2116686"/>
            <a:ext cx="5844572" cy="3132881"/>
          </a:xfrm>
          <a:custGeom>
            <a:avLst/>
            <a:gdLst>
              <a:gd name="connsiteX0" fmla="*/ 0 w 4383429"/>
              <a:gd name="connsiteY0" fmla="*/ 0 h 2349661"/>
              <a:gd name="connsiteX1" fmla="*/ 3831221 w 4383429"/>
              <a:gd name="connsiteY1" fmla="*/ 0 h 2349661"/>
              <a:gd name="connsiteX2" fmla="*/ 3831221 w 4383429"/>
              <a:gd name="connsiteY2" fmla="*/ 522952 h 2349661"/>
              <a:gd name="connsiteX3" fmla="*/ 3925951 w 4383429"/>
              <a:gd name="connsiteY3" fmla="*/ 532501 h 2349661"/>
              <a:gd name="connsiteX4" fmla="*/ 4383429 w 4383429"/>
              <a:gd name="connsiteY4" fmla="*/ 1093808 h 2349661"/>
              <a:gd name="connsiteX5" fmla="*/ 3925951 w 4383429"/>
              <a:gd name="connsiteY5" fmla="*/ 1655115 h 2349661"/>
              <a:gd name="connsiteX6" fmla="*/ 3831221 w 4383429"/>
              <a:gd name="connsiteY6" fmla="*/ 1664665 h 2349661"/>
              <a:gd name="connsiteX7" fmla="*/ 3831221 w 4383429"/>
              <a:gd name="connsiteY7" fmla="*/ 2349661 h 2349661"/>
              <a:gd name="connsiteX8" fmla="*/ 2488557 w 4383429"/>
              <a:gd name="connsiteY8" fmla="*/ 2349661 h 2349661"/>
              <a:gd name="connsiteX9" fmla="*/ 1915610 w 4383429"/>
              <a:gd name="connsiteY9" fmla="*/ 1776714 h 2349661"/>
              <a:gd name="connsiteX10" fmla="*/ 1342663 w 4383429"/>
              <a:gd name="connsiteY10" fmla="*/ 2349661 h 2349661"/>
              <a:gd name="connsiteX11" fmla="*/ 0 w 4383429"/>
              <a:gd name="connsiteY11" fmla="*/ 2349661 h 2349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383429" h="2349661">
                <a:moveTo>
                  <a:pt x="0" y="0"/>
                </a:moveTo>
                <a:lnTo>
                  <a:pt x="3831221" y="0"/>
                </a:lnTo>
                <a:lnTo>
                  <a:pt x="3831221" y="522952"/>
                </a:lnTo>
                <a:lnTo>
                  <a:pt x="3925951" y="532501"/>
                </a:lnTo>
                <a:cubicBezTo>
                  <a:pt x="4187033" y="585927"/>
                  <a:pt x="4383429" y="816932"/>
                  <a:pt x="4383429" y="1093808"/>
                </a:cubicBezTo>
                <a:cubicBezTo>
                  <a:pt x="4383429" y="1370685"/>
                  <a:pt x="4187033" y="1601690"/>
                  <a:pt x="3925951" y="1655115"/>
                </a:cubicBezTo>
                <a:lnTo>
                  <a:pt x="3831221" y="1664665"/>
                </a:lnTo>
                <a:lnTo>
                  <a:pt x="3831221" y="2349661"/>
                </a:lnTo>
                <a:lnTo>
                  <a:pt x="2488557" y="2349661"/>
                </a:lnTo>
                <a:cubicBezTo>
                  <a:pt x="2488557" y="2033231"/>
                  <a:pt x="2232040" y="1776714"/>
                  <a:pt x="1915610" y="1776714"/>
                </a:cubicBezTo>
                <a:cubicBezTo>
                  <a:pt x="1599180" y="1776714"/>
                  <a:pt x="1342663" y="2033231"/>
                  <a:pt x="1342663" y="2349661"/>
                </a:cubicBezTo>
                <a:lnTo>
                  <a:pt x="0" y="2349661"/>
                </a:lnTo>
                <a:close/>
              </a:path>
            </a:pathLst>
          </a:cu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 sz="9600" b="1" dirty="0">
              <a:ln>
                <a:solidFill>
                  <a:prstClr val="white"/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VN-Poky's" panose="020B0606040200020203" pitchFamily="34" charset="0"/>
            </a:endParaRPr>
          </a:p>
        </p:txBody>
      </p:sp>
      <p:sp>
        <p:nvSpPr>
          <p:cNvPr id="38" name="Freeform: Shape 37">
            <a:hlinkClick r:id="rId7" action="ppaction://hlinksldjump"/>
            <a:extLst>
              <a:ext uri="{FF2B5EF4-FFF2-40B4-BE49-F238E27FC236}">
                <a16:creationId xmlns:a16="http://schemas.microsoft.com/office/drawing/2014/main" id="{5256D56D-D7AB-B3E8-B98C-224538DFF8BF}"/>
              </a:ext>
            </a:extLst>
          </p:cNvPr>
          <p:cNvSpPr/>
          <p:nvPr/>
        </p:nvSpPr>
        <p:spPr>
          <a:xfrm flipV="1">
            <a:off x="4942421" y="5198834"/>
            <a:ext cx="5844572" cy="3132881"/>
          </a:xfrm>
          <a:custGeom>
            <a:avLst/>
            <a:gdLst>
              <a:gd name="connsiteX0" fmla="*/ 0 w 4383429"/>
              <a:gd name="connsiteY0" fmla="*/ 0 h 2349661"/>
              <a:gd name="connsiteX1" fmla="*/ 3831221 w 4383429"/>
              <a:gd name="connsiteY1" fmla="*/ 0 h 2349661"/>
              <a:gd name="connsiteX2" fmla="*/ 3831221 w 4383429"/>
              <a:gd name="connsiteY2" fmla="*/ 522952 h 2349661"/>
              <a:gd name="connsiteX3" fmla="*/ 3925951 w 4383429"/>
              <a:gd name="connsiteY3" fmla="*/ 532502 h 2349661"/>
              <a:gd name="connsiteX4" fmla="*/ 4383429 w 4383429"/>
              <a:gd name="connsiteY4" fmla="*/ 1093808 h 2349661"/>
              <a:gd name="connsiteX5" fmla="*/ 3925951 w 4383429"/>
              <a:gd name="connsiteY5" fmla="*/ 1655115 h 2349661"/>
              <a:gd name="connsiteX6" fmla="*/ 3831221 w 4383429"/>
              <a:gd name="connsiteY6" fmla="*/ 1664665 h 2349661"/>
              <a:gd name="connsiteX7" fmla="*/ 3831221 w 4383429"/>
              <a:gd name="connsiteY7" fmla="*/ 2349661 h 2349661"/>
              <a:gd name="connsiteX8" fmla="*/ 2488557 w 4383429"/>
              <a:gd name="connsiteY8" fmla="*/ 2349661 h 2349661"/>
              <a:gd name="connsiteX9" fmla="*/ 1915610 w 4383429"/>
              <a:gd name="connsiteY9" fmla="*/ 1776714 h 2349661"/>
              <a:gd name="connsiteX10" fmla="*/ 1342663 w 4383429"/>
              <a:gd name="connsiteY10" fmla="*/ 2349661 h 2349661"/>
              <a:gd name="connsiteX11" fmla="*/ 0 w 4383429"/>
              <a:gd name="connsiteY11" fmla="*/ 2349661 h 2349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383429" h="2349661">
                <a:moveTo>
                  <a:pt x="0" y="0"/>
                </a:moveTo>
                <a:lnTo>
                  <a:pt x="3831221" y="0"/>
                </a:lnTo>
                <a:lnTo>
                  <a:pt x="3831221" y="522952"/>
                </a:lnTo>
                <a:lnTo>
                  <a:pt x="3925951" y="532502"/>
                </a:lnTo>
                <a:cubicBezTo>
                  <a:pt x="4187033" y="585927"/>
                  <a:pt x="4383429" y="816932"/>
                  <a:pt x="4383429" y="1093808"/>
                </a:cubicBezTo>
                <a:cubicBezTo>
                  <a:pt x="4383429" y="1370684"/>
                  <a:pt x="4187033" y="1601690"/>
                  <a:pt x="3925951" y="1655115"/>
                </a:cubicBezTo>
                <a:lnTo>
                  <a:pt x="3831221" y="1664665"/>
                </a:lnTo>
                <a:lnTo>
                  <a:pt x="3831221" y="2349661"/>
                </a:lnTo>
                <a:lnTo>
                  <a:pt x="2488557" y="2349661"/>
                </a:lnTo>
                <a:cubicBezTo>
                  <a:pt x="2488557" y="2033231"/>
                  <a:pt x="2232040" y="1776714"/>
                  <a:pt x="1915610" y="1776714"/>
                </a:cubicBezTo>
                <a:cubicBezTo>
                  <a:pt x="1599180" y="1776714"/>
                  <a:pt x="1342663" y="2033231"/>
                  <a:pt x="1342663" y="2349661"/>
                </a:cubicBezTo>
                <a:lnTo>
                  <a:pt x="0" y="2349661"/>
                </a:lnTo>
                <a:close/>
              </a:path>
            </a:pathLst>
          </a:cu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 sz="9600" b="1" dirty="0">
              <a:ln>
                <a:solidFill>
                  <a:prstClr val="white"/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VN-Poky's" panose="020B0606040200020203" pitchFamily="34" charset="0"/>
            </a:endParaRPr>
          </a:p>
        </p:txBody>
      </p:sp>
      <p:sp>
        <p:nvSpPr>
          <p:cNvPr id="40" name="Freeform: Shape 39">
            <a:hlinkClick r:id="rId8" action="ppaction://hlinksldjump"/>
            <a:extLst>
              <a:ext uri="{FF2B5EF4-FFF2-40B4-BE49-F238E27FC236}">
                <a16:creationId xmlns:a16="http://schemas.microsoft.com/office/drawing/2014/main" id="{7F46ADB2-6AFA-C2A2-B7D3-CBA072C08D57}"/>
              </a:ext>
            </a:extLst>
          </p:cNvPr>
          <p:cNvSpPr/>
          <p:nvPr/>
        </p:nvSpPr>
        <p:spPr>
          <a:xfrm flipH="1" flipV="1">
            <a:off x="9993356" y="4441580"/>
            <a:ext cx="5108295" cy="3896811"/>
          </a:xfrm>
          <a:custGeom>
            <a:avLst/>
            <a:gdLst>
              <a:gd name="connsiteX0" fmla="*/ 0 w 3831221"/>
              <a:gd name="connsiteY0" fmla="*/ 0 h 2922608"/>
              <a:gd name="connsiteX1" fmla="*/ 3831221 w 3831221"/>
              <a:gd name="connsiteY1" fmla="*/ 0 h 2922608"/>
              <a:gd name="connsiteX2" fmla="*/ 3831221 w 3831221"/>
              <a:gd name="connsiteY2" fmla="*/ 522952 h 2922608"/>
              <a:gd name="connsiteX3" fmla="*/ 3810482 w 3831221"/>
              <a:gd name="connsiteY3" fmla="*/ 520861 h 2922608"/>
              <a:gd name="connsiteX4" fmla="*/ 3237535 w 3831221"/>
              <a:gd name="connsiteY4" fmla="*/ 1093808 h 2922608"/>
              <a:gd name="connsiteX5" fmla="*/ 3810482 w 3831221"/>
              <a:gd name="connsiteY5" fmla="*/ 1666755 h 2922608"/>
              <a:gd name="connsiteX6" fmla="*/ 3831221 w 3831221"/>
              <a:gd name="connsiteY6" fmla="*/ 1664665 h 2922608"/>
              <a:gd name="connsiteX7" fmla="*/ 3831221 w 3831221"/>
              <a:gd name="connsiteY7" fmla="*/ 2349661 h 2922608"/>
              <a:gd name="connsiteX8" fmla="*/ 2488557 w 3831221"/>
              <a:gd name="connsiteY8" fmla="*/ 2349661 h 2922608"/>
              <a:gd name="connsiteX9" fmla="*/ 1915610 w 3831221"/>
              <a:gd name="connsiteY9" fmla="*/ 2922608 h 2922608"/>
              <a:gd name="connsiteX10" fmla="*/ 1342663 w 3831221"/>
              <a:gd name="connsiteY10" fmla="*/ 2349661 h 2922608"/>
              <a:gd name="connsiteX11" fmla="*/ 0 w 3831221"/>
              <a:gd name="connsiteY11" fmla="*/ 2349661 h 292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31221" h="2922608">
                <a:moveTo>
                  <a:pt x="0" y="0"/>
                </a:moveTo>
                <a:lnTo>
                  <a:pt x="3831221" y="0"/>
                </a:lnTo>
                <a:lnTo>
                  <a:pt x="3831221" y="522952"/>
                </a:lnTo>
                <a:lnTo>
                  <a:pt x="3810482" y="520861"/>
                </a:lnTo>
                <a:cubicBezTo>
                  <a:pt x="3494052" y="520861"/>
                  <a:pt x="3237535" y="777378"/>
                  <a:pt x="3237535" y="1093808"/>
                </a:cubicBezTo>
                <a:cubicBezTo>
                  <a:pt x="3237535" y="1410238"/>
                  <a:pt x="3494052" y="1666755"/>
                  <a:pt x="3810482" y="1666755"/>
                </a:cubicBezTo>
                <a:lnTo>
                  <a:pt x="3831221" y="1664665"/>
                </a:lnTo>
                <a:lnTo>
                  <a:pt x="3831221" y="2349661"/>
                </a:lnTo>
                <a:lnTo>
                  <a:pt x="2488557" y="2349661"/>
                </a:lnTo>
                <a:cubicBezTo>
                  <a:pt x="2488557" y="2666091"/>
                  <a:pt x="2232040" y="2922608"/>
                  <a:pt x="1915610" y="2922608"/>
                </a:cubicBezTo>
                <a:cubicBezTo>
                  <a:pt x="1599180" y="2922608"/>
                  <a:pt x="1342663" y="2666091"/>
                  <a:pt x="1342663" y="2349661"/>
                </a:cubicBezTo>
                <a:lnTo>
                  <a:pt x="0" y="2349661"/>
                </a:lnTo>
                <a:close/>
              </a:path>
            </a:pathLst>
          </a:custGeom>
          <a:solidFill>
            <a:srgbClr val="FF99FF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 sz="9600" b="1" dirty="0">
              <a:ln>
                <a:solidFill>
                  <a:prstClr val="white"/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VN-Poky's" panose="020B0606040200020203" pitchFamily="34" charset="0"/>
            </a:endParaRPr>
          </a:p>
        </p:txBody>
      </p:sp>
      <p:sp>
        <p:nvSpPr>
          <p:cNvPr id="41" name="TextBox 40">
            <a:hlinkClick r:id="rId5" action="ppaction://hlinksldjump"/>
            <a:extLst>
              <a:ext uri="{FF2B5EF4-FFF2-40B4-BE49-F238E27FC236}">
                <a16:creationId xmlns:a16="http://schemas.microsoft.com/office/drawing/2014/main" id="{0A52EB7D-3938-2288-423B-0C3726FAA127}"/>
              </a:ext>
            </a:extLst>
          </p:cNvPr>
          <p:cNvSpPr txBox="1"/>
          <p:nvPr/>
        </p:nvSpPr>
        <p:spPr>
          <a:xfrm>
            <a:off x="6983166" y="2509983"/>
            <a:ext cx="934720" cy="1733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10666" b="1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VN-Poky's" panose="020B0606040200020203" pitchFamily="34" charset="0"/>
              </a:rPr>
              <a:t>1</a:t>
            </a:r>
          </a:p>
        </p:txBody>
      </p:sp>
      <p:sp>
        <p:nvSpPr>
          <p:cNvPr id="42" name="TextBox 41">
            <a:hlinkClick r:id="rId6" action="ppaction://hlinksldjump"/>
            <a:extLst>
              <a:ext uri="{FF2B5EF4-FFF2-40B4-BE49-F238E27FC236}">
                <a16:creationId xmlns:a16="http://schemas.microsoft.com/office/drawing/2014/main" id="{62AEBC8E-0550-C33A-5D76-6717B3D031EE}"/>
              </a:ext>
            </a:extLst>
          </p:cNvPr>
          <p:cNvSpPr txBox="1"/>
          <p:nvPr/>
        </p:nvSpPr>
        <p:spPr>
          <a:xfrm>
            <a:off x="12119754" y="2520618"/>
            <a:ext cx="934720" cy="1733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10666" b="1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VN-Poky's" panose="020B0606040200020203" pitchFamily="34" charset="0"/>
              </a:rPr>
              <a:t>2</a:t>
            </a:r>
          </a:p>
        </p:txBody>
      </p:sp>
      <p:sp>
        <p:nvSpPr>
          <p:cNvPr id="43" name="TextBox 42">
            <a:hlinkClick r:id="rId7" action="ppaction://hlinksldjump"/>
            <a:extLst>
              <a:ext uri="{FF2B5EF4-FFF2-40B4-BE49-F238E27FC236}">
                <a16:creationId xmlns:a16="http://schemas.microsoft.com/office/drawing/2014/main" id="{A7488468-1D3D-F63F-47D2-21B6C140E4DE}"/>
              </a:ext>
            </a:extLst>
          </p:cNvPr>
          <p:cNvSpPr txBox="1"/>
          <p:nvPr/>
        </p:nvSpPr>
        <p:spPr>
          <a:xfrm>
            <a:off x="6970047" y="6046920"/>
            <a:ext cx="934720" cy="1733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10666" b="1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VN-Poky's" panose="020B0606040200020203" pitchFamily="34" charset="0"/>
              </a:rPr>
              <a:t>4</a:t>
            </a:r>
          </a:p>
        </p:txBody>
      </p:sp>
      <p:sp>
        <p:nvSpPr>
          <p:cNvPr id="44" name="TextBox 43">
            <a:hlinkClick r:id="rId8" action="ppaction://hlinksldjump"/>
            <a:extLst>
              <a:ext uri="{FF2B5EF4-FFF2-40B4-BE49-F238E27FC236}">
                <a16:creationId xmlns:a16="http://schemas.microsoft.com/office/drawing/2014/main" id="{2C30070A-43F2-EF56-29B6-EDCCDC39867E}"/>
              </a:ext>
            </a:extLst>
          </p:cNvPr>
          <p:cNvSpPr txBox="1"/>
          <p:nvPr/>
        </p:nvSpPr>
        <p:spPr>
          <a:xfrm>
            <a:off x="12106635" y="6057555"/>
            <a:ext cx="934720" cy="1733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10666" b="1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VN-Poky's" panose="020B0606040200020203" pitchFamily="34" charset="0"/>
              </a:rPr>
              <a:t>3</a:t>
            </a:r>
          </a:p>
        </p:txBody>
      </p:sp>
      <p:pic>
        <p:nvPicPr>
          <p:cNvPr id="52" name="Picture 51" descr="A picture containing vector graphics, light&#10;&#10;Description automatically generated">
            <a:extLst>
              <a:ext uri="{FF2B5EF4-FFF2-40B4-BE49-F238E27FC236}">
                <a16:creationId xmlns:a16="http://schemas.microsoft.com/office/drawing/2014/main" id="{39BDBCBE-BC90-CB01-7D48-1D4D7F4076C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64" r="5249"/>
          <a:stretch/>
        </p:blipFill>
        <p:spPr>
          <a:xfrm>
            <a:off x="10319" y="3945168"/>
            <a:ext cx="4932101" cy="4733041"/>
          </a:xfrm>
          <a:prstGeom prst="rect">
            <a:avLst/>
          </a:prstGeom>
        </p:spPr>
      </p:pic>
      <p:pic>
        <p:nvPicPr>
          <p:cNvPr id="54" name="Picture 53" descr="A picture containing vector graphics&#10;&#10;Description automatically generated">
            <a:extLst>
              <a:ext uri="{FF2B5EF4-FFF2-40B4-BE49-F238E27FC236}">
                <a16:creationId xmlns:a16="http://schemas.microsoft.com/office/drawing/2014/main" id="{39287D82-C07F-385F-C7B8-C8849C916F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466" y="922146"/>
            <a:ext cx="1854459" cy="3023021"/>
          </a:xfrm>
          <a:prstGeom prst="rect">
            <a:avLst/>
          </a:prstGeom>
        </p:spPr>
      </p:pic>
      <p:pic>
        <p:nvPicPr>
          <p:cNvPr id="58" name="Picture 57" descr="Background pattern&#10;&#10;Description automatically generated">
            <a:extLst>
              <a:ext uri="{FF2B5EF4-FFF2-40B4-BE49-F238E27FC236}">
                <a16:creationId xmlns:a16="http://schemas.microsoft.com/office/drawing/2014/main" id="{8AA47C48-32A0-2DE0-3649-B94D7A25FEF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489" y="38913"/>
            <a:ext cx="16291808" cy="9164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370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38" grpId="0" animBg="1"/>
      <p:bldP spid="40" grpId="0" animBg="1"/>
      <p:bldP spid="41" grpId="0"/>
      <p:bldP spid="42" grpId="0"/>
      <p:bldP spid="43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3" action="ppaction://hlinksldjump"/>
            <a:extLst>
              <a:ext uri="{FF2B5EF4-FFF2-40B4-BE49-F238E27FC236}">
                <a16:creationId xmlns:a16="http://schemas.microsoft.com/office/drawing/2014/main" id="{73C5BACC-5E86-7CA7-F3DE-F85B1CC275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8314" y="3901440"/>
            <a:ext cx="4946725" cy="54254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0091B9E-8E18-F4EB-B156-0C9AA3CBEE04}"/>
              </a:ext>
            </a:extLst>
          </p:cNvPr>
          <p:cNvSpPr/>
          <p:nvPr/>
        </p:nvSpPr>
        <p:spPr>
          <a:xfrm>
            <a:off x="1473359" y="833120"/>
            <a:ext cx="11176000" cy="4185920"/>
          </a:xfrm>
          <a:custGeom>
            <a:avLst/>
            <a:gdLst>
              <a:gd name="connsiteX0" fmla="*/ 0 w 11176000"/>
              <a:gd name="connsiteY0" fmla="*/ 697667 h 4185920"/>
              <a:gd name="connsiteX1" fmla="*/ 697667 w 11176000"/>
              <a:gd name="connsiteY1" fmla="*/ 0 h 4185920"/>
              <a:gd name="connsiteX2" fmla="*/ 10478333 w 11176000"/>
              <a:gd name="connsiteY2" fmla="*/ 0 h 4185920"/>
              <a:gd name="connsiteX3" fmla="*/ 11176000 w 11176000"/>
              <a:gd name="connsiteY3" fmla="*/ 697667 h 4185920"/>
              <a:gd name="connsiteX4" fmla="*/ 11176000 w 11176000"/>
              <a:gd name="connsiteY4" fmla="*/ 3488253 h 4185920"/>
              <a:gd name="connsiteX5" fmla="*/ 10478333 w 11176000"/>
              <a:gd name="connsiteY5" fmla="*/ 4185920 h 4185920"/>
              <a:gd name="connsiteX6" fmla="*/ 697667 w 11176000"/>
              <a:gd name="connsiteY6" fmla="*/ 4185920 h 4185920"/>
              <a:gd name="connsiteX7" fmla="*/ 0 w 11176000"/>
              <a:gd name="connsiteY7" fmla="*/ 3488253 h 4185920"/>
              <a:gd name="connsiteX8" fmla="*/ 0 w 11176000"/>
              <a:gd name="connsiteY8" fmla="*/ 697667 h 418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176000" h="4185920" fill="none" extrusionOk="0">
                <a:moveTo>
                  <a:pt x="0" y="697667"/>
                </a:moveTo>
                <a:cubicBezTo>
                  <a:pt x="1475" y="352273"/>
                  <a:pt x="342772" y="51048"/>
                  <a:pt x="697667" y="0"/>
                </a:cubicBezTo>
                <a:cubicBezTo>
                  <a:pt x="2123400" y="72427"/>
                  <a:pt x="6944036" y="61419"/>
                  <a:pt x="10478333" y="0"/>
                </a:cubicBezTo>
                <a:cubicBezTo>
                  <a:pt x="10857307" y="-43623"/>
                  <a:pt x="11152552" y="305264"/>
                  <a:pt x="11176000" y="697667"/>
                </a:cubicBezTo>
                <a:cubicBezTo>
                  <a:pt x="11276876" y="1018575"/>
                  <a:pt x="11068687" y="3019570"/>
                  <a:pt x="11176000" y="3488253"/>
                </a:cubicBezTo>
                <a:cubicBezTo>
                  <a:pt x="11189780" y="3803628"/>
                  <a:pt x="10813689" y="4129920"/>
                  <a:pt x="10478333" y="4185920"/>
                </a:cubicBezTo>
                <a:cubicBezTo>
                  <a:pt x="6941035" y="4215747"/>
                  <a:pt x="3295122" y="4106614"/>
                  <a:pt x="697667" y="4185920"/>
                </a:cubicBezTo>
                <a:cubicBezTo>
                  <a:pt x="363128" y="4180181"/>
                  <a:pt x="-68855" y="3887179"/>
                  <a:pt x="0" y="3488253"/>
                </a:cubicBezTo>
                <a:cubicBezTo>
                  <a:pt x="50037" y="2582849"/>
                  <a:pt x="770" y="1595591"/>
                  <a:pt x="0" y="697667"/>
                </a:cubicBezTo>
                <a:close/>
              </a:path>
              <a:path w="11176000" h="4185920" stroke="0" extrusionOk="0">
                <a:moveTo>
                  <a:pt x="0" y="697667"/>
                </a:moveTo>
                <a:cubicBezTo>
                  <a:pt x="53178" y="326851"/>
                  <a:pt x="333797" y="44671"/>
                  <a:pt x="697667" y="0"/>
                </a:cubicBezTo>
                <a:cubicBezTo>
                  <a:pt x="2197042" y="123000"/>
                  <a:pt x="7693126" y="-96860"/>
                  <a:pt x="10478333" y="0"/>
                </a:cubicBezTo>
                <a:cubicBezTo>
                  <a:pt x="10857435" y="-4732"/>
                  <a:pt x="11181581" y="301104"/>
                  <a:pt x="11176000" y="697667"/>
                </a:cubicBezTo>
                <a:cubicBezTo>
                  <a:pt x="11179173" y="1365263"/>
                  <a:pt x="11270267" y="2804747"/>
                  <a:pt x="11176000" y="3488253"/>
                </a:cubicBezTo>
                <a:cubicBezTo>
                  <a:pt x="11155192" y="3881102"/>
                  <a:pt x="10813489" y="4177712"/>
                  <a:pt x="10478333" y="4185920"/>
                </a:cubicBezTo>
                <a:cubicBezTo>
                  <a:pt x="8571800" y="4025213"/>
                  <a:pt x="2780027" y="4225587"/>
                  <a:pt x="697667" y="4185920"/>
                </a:cubicBezTo>
                <a:cubicBezTo>
                  <a:pt x="258201" y="4174982"/>
                  <a:pt x="-12942" y="3867701"/>
                  <a:pt x="0" y="3488253"/>
                </a:cubicBezTo>
                <a:cubicBezTo>
                  <a:pt x="32216" y="2577900"/>
                  <a:pt x="57206" y="1206167"/>
                  <a:pt x="0" y="697667"/>
                </a:cubicBezTo>
                <a:close/>
              </a:path>
            </a:pathLst>
          </a:custGeom>
          <a:solidFill>
            <a:srgbClr val="FFFFFF">
              <a:alpha val="61176"/>
            </a:srgbClr>
          </a:solidFill>
          <a:ln w="28575">
            <a:extLst>
              <a:ext uri="{C807C97D-BFC1-408E-A445-0C87EB9F89A2}">
                <ask:lineSketchStyleProps xmlns:ask="http://schemas.microsoft.com/office/drawing/2018/sketchyshapes" sd="852854689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/>
            <a:r>
              <a:rPr lang="en-US" sz="5867" b="1" dirty="0">
                <a:solidFill>
                  <a:prstClr val="black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400 : 4 = 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70CA43D-6B02-CBF1-9461-C73CEBDBE0C2}"/>
              </a:ext>
            </a:extLst>
          </p:cNvPr>
          <p:cNvSpPr/>
          <p:nvPr/>
        </p:nvSpPr>
        <p:spPr>
          <a:xfrm>
            <a:off x="1473359" y="5222240"/>
            <a:ext cx="11176000" cy="2865120"/>
          </a:xfrm>
          <a:custGeom>
            <a:avLst/>
            <a:gdLst>
              <a:gd name="connsiteX0" fmla="*/ 0 w 11176000"/>
              <a:gd name="connsiteY0" fmla="*/ 477530 h 2865120"/>
              <a:gd name="connsiteX1" fmla="*/ 477530 w 11176000"/>
              <a:gd name="connsiteY1" fmla="*/ 0 h 2865120"/>
              <a:gd name="connsiteX2" fmla="*/ 10698470 w 11176000"/>
              <a:gd name="connsiteY2" fmla="*/ 0 h 2865120"/>
              <a:gd name="connsiteX3" fmla="*/ 11176000 w 11176000"/>
              <a:gd name="connsiteY3" fmla="*/ 477530 h 2865120"/>
              <a:gd name="connsiteX4" fmla="*/ 11176000 w 11176000"/>
              <a:gd name="connsiteY4" fmla="*/ 2387590 h 2865120"/>
              <a:gd name="connsiteX5" fmla="*/ 10698470 w 11176000"/>
              <a:gd name="connsiteY5" fmla="*/ 2865120 h 2865120"/>
              <a:gd name="connsiteX6" fmla="*/ 477530 w 11176000"/>
              <a:gd name="connsiteY6" fmla="*/ 2865120 h 2865120"/>
              <a:gd name="connsiteX7" fmla="*/ 0 w 11176000"/>
              <a:gd name="connsiteY7" fmla="*/ 2387590 h 2865120"/>
              <a:gd name="connsiteX8" fmla="*/ 0 w 11176000"/>
              <a:gd name="connsiteY8" fmla="*/ 477530 h 286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176000" h="2865120" fill="none" extrusionOk="0">
                <a:moveTo>
                  <a:pt x="0" y="477530"/>
                </a:moveTo>
                <a:cubicBezTo>
                  <a:pt x="264" y="220944"/>
                  <a:pt x="227473" y="22952"/>
                  <a:pt x="477530" y="0"/>
                </a:cubicBezTo>
                <a:cubicBezTo>
                  <a:pt x="3369339" y="72427"/>
                  <a:pt x="9562653" y="61419"/>
                  <a:pt x="10698470" y="0"/>
                </a:cubicBezTo>
                <a:cubicBezTo>
                  <a:pt x="10960051" y="-14815"/>
                  <a:pt x="11151928" y="206516"/>
                  <a:pt x="11176000" y="477530"/>
                </a:cubicBezTo>
                <a:cubicBezTo>
                  <a:pt x="11276876" y="1399348"/>
                  <a:pt x="11068687" y="1487015"/>
                  <a:pt x="11176000" y="2387590"/>
                </a:cubicBezTo>
                <a:cubicBezTo>
                  <a:pt x="11184715" y="2607093"/>
                  <a:pt x="10953932" y="2855848"/>
                  <a:pt x="10698470" y="2865120"/>
                </a:cubicBezTo>
                <a:cubicBezTo>
                  <a:pt x="9225486" y="2894947"/>
                  <a:pt x="4187183" y="2785814"/>
                  <a:pt x="477530" y="2865120"/>
                </a:cubicBezTo>
                <a:cubicBezTo>
                  <a:pt x="263438" y="2859508"/>
                  <a:pt x="-22594" y="2655791"/>
                  <a:pt x="0" y="2387590"/>
                </a:cubicBezTo>
                <a:cubicBezTo>
                  <a:pt x="50037" y="1780671"/>
                  <a:pt x="770" y="1275909"/>
                  <a:pt x="0" y="477530"/>
                </a:cubicBezTo>
                <a:close/>
              </a:path>
              <a:path w="11176000" h="2865120" stroke="0" extrusionOk="0">
                <a:moveTo>
                  <a:pt x="0" y="477530"/>
                </a:moveTo>
                <a:cubicBezTo>
                  <a:pt x="42097" y="225272"/>
                  <a:pt x="234744" y="43642"/>
                  <a:pt x="477530" y="0"/>
                </a:cubicBezTo>
                <a:cubicBezTo>
                  <a:pt x="4524323" y="123000"/>
                  <a:pt x="5747723" y="-96860"/>
                  <a:pt x="10698470" y="0"/>
                </a:cubicBezTo>
                <a:cubicBezTo>
                  <a:pt x="10925432" y="-28025"/>
                  <a:pt x="11182555" y="200582"/>
                  <a:pt x="11176000" y="477530"/>
                </a:cubicBezTo>
                <a:cubicBezTo>
                  <a:pt x="11179173" y="862886"/>
                  <a:pt x="11270267" y="2068747"/>
                  <a:pt x="11176000" y="2387590"/>
                </a:cubicBezTo>
                <a:cubicBezTo>
                  <a:pt x="11166445" y="2654785"/>
                  <a:pt x="10941396" y="2861715"/>
                  <a:pt x="10698470" y="2865120"/>
                </a:cubicBezTo>
                <a:cubicBezTo>
                  <a:pt x="8242608" y="2704413"/>
                  <a:pt x="1685513" y="2904787"/>
                  <a:pt x="477530" y="2865120"/>
                </a:cubicBezTo>
                <a:cubicBezTo>
                  <a:pt x="201123" y="2862560"/>
                  <a:pt x="-8220" y="2647599"/>
                  <a:pt x="0" y="2387590"/>
                </a:cubicBezTo>
                <a:cubicBezTo>
                  <a:pt x="32216" y="1641138"/>
                  <a:pt x="57206" y="1108741"/>
                  <a:pt x="0" y="477530"/>
                </a:cubicBezTo>
                <a:close/>
              </a:path>
            </a:pathLst>
          </a:custGeom>
          <a:solidFill>
            <a:srgbClr val="FFFFFF">
              <a:alpha val="61176"/>
            </a:srgbClr>
          </a:solidFill>
          <a:ln w="28575">
            <a:extLst>
              <a:ext uri="{C807C97D-BFC1-408E-A445-0C87EB9F89A2}">
                <ask:lineSketchStyleProps xmlns:ask="http://schemas.microsoft.com/office/drawing/2018/sketchyshapes" sd="852854689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/>
            <a:r>
              <a:rPr lang="en-US" sz="5867" b="1" dirty="0">
                <a:solidFill>
                  <a:prstClr val="black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15865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87667F1-04AB-9481-A3F7-D13CBABCF22F}"/>
              </a:ext>
            </a:extLst>
          </p:cNvPr>
          <p:cNvSpPr/>
          <p:nvPr/>
        </p:nvSpPr>
        <p:spPr>
          <a:xfrm>
            <a:off x="1473359" y="833120"/>
            <a:ext cx="11176000" cy="4185920"/>
          </a:xfrm>
          <a:custGeom>
            <a:avLst/>
            <a:gdLst>
              <a:gd name="connsiteX0" fmla="*/ 0 w 11176000"/>
              <a:gd name="connsiteY0" fmla="*/ 697667 h 4185920"/>
              <a:gd name="connsiteX1" fmla="*/ 697667 w 11176000"/>
              <a:gd name="connsiteY1" fmla="*/ 0 h 4185920"/>
              <a:gd name="connsiteX2" fmla="*/ 10478333 w 11176000"/>
              <a:gd name="connsiteY2" fmla="*/ 0 h 4185920"/>
              <a:gd name="connsiteX3" fmla="*/ 11176000 w 11176000"/>
              <a:gd name="connsiteY3" fmla="*/ 697667 h 4185920"/>
              <a:gd name="connsiteX4" fmla="*/ 11176000 w 11176000"/>
              <a:gd name="connsiteY4" fmla="*/ 3488253 h 4185920"/>
              <a:gd name="connsiteX5" fmla="*/ 10478333 w 11176000"/>
              <a:gd name="connsiteY5" fmla="*/ 4185920 h 4185920"/>
              <a:gd name="connsiteX6" fmla="*/ 697667 w 11176000"/>
              <a:gd name="connsiteY6" fmla="*/ 4185920 h 4185920"/>
              <a:gd name="connsiteX7" fmla="*/ 0 w 11176000"/>
              <a:gd name="connsiteY7" fmla="*/ 3488253 h 4185920"/>
              <a:gd name="connsiteX8" fmla="*/ 0 w 11176000"/>
              <a:gd name="connsiteY8" fmla="*/ 697667 h 418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176000" h="4185920" fill="none" extrusionOk="0">
                <a:moveTo>
                  <a:pt x="0" y="697667"/>
                </a:moveTo>
                <a:cubicBezTo>
                  <a:pt x="1475" y="352273"/>
                  <a:pt x="342772" y="51048"/>
                  <a:pt x="697667" y="0"/>
                </a:cubicBezTo>
                <a:cubicBezTo>
                  <a:pt x="2123400" y="72427"/>
                  <a:pt x="6944036" y="61419"/>
                  <a:pt x="10478333" y="0"/>
                </a:cubicBezTo>
                <a:cubicBezTo>
                  <a:pt x="10857307" y="-43623"/>
                  <a:pt x="11152552" y="305264"/>
                  <a:pt x="11176000" y="697667"/>
                </a:cubicBezTo>
                <a:cubicBezTo>
                  <a:pt x="11276876" y="1018575"/>
                  <a:pt x="11068687" y="3019570"/>
                  <a:pt x="11176000" y="3488253"/>
                </a:cubicBezTo>
                <a:cubicBezTo>
                  <a:pt x="11189780" y="3803628"/>
                  <a:pt x="10813689" y="4129920"/>
                  <a:pt x="10478333" y="4185920"/>
                </a:cubicBezTo>
                <a:cubicBezTo>
                  <a:pt x="6941035" y="4215747"/>
                  <a:pt x="3295122" y="4106614"/>
                  <a:pt x="697667" y="4185920"/>
                </a:cubicBezTo>
                <a:cubicBezTo>
                  <a:pt x="363128" y="4180181"/>
                  <a:pt x="-68855" y="3887179"/>
                  <a:pt x="0" y="3488253"/>
                </a:cubicBezTo>
                <a:cubicBezTo>
                  <a:pt x="50037" y="2582849"/>
                  <a:pt x="770" y="1595591"/>
                  <a:pt x="0" y="697667"/>
                </a:cubicBezTo>
                <a:close/>
              </a:path>
              <a:path w="11176000" h="4185920" stroke="0" extrusionOk="0">
                <a:moveTo>
                  <a:pt x="0" y="697667"/>
                </a:moveTo>
                <a:cubicBezTo>
                  <a:pt x="53178" y="326851"/>
                  <a:pt x="333797" y="44671"/>
                  <a:pt x="697667" y="0"/>
                </a:cubicBezTo>
                <a:cubicBezTo>
                  <a:pt x="2197042" y="123000"/>
                  <a:pt x="7693126" y="-96860"/>
                  <a:pt x="10478333" y="0"/>
                </a:cubicBezTo>
                <a:cubicBezTo>
                  <a:pt x="10857435" y="-4732"/>
                  <a:pt x="11181581" y="301104"/>
                  <a:pt x="11176000" y="697667"/>
                </a:cubicBezTo>
                <a:cubicBezTo>
                  <a:pt x="11179173" y="1365263"/>
                  <a:pt x="11270267" y="2804747"/>
                  <a:pt x="11176000" y="3488253"/>
                </a:cubicBezTo>
                <a:cubicBezTo>
                  <a:pt x="11155192" y="3881102"/>
                  <a:pt x="10813489" y="4177712"/>
                  <a:pt x="10478333" y="4185920"/>
                </a:cubicBezTo>
                <a:cubicBezTo>
                  <a:pt x="8571800" y="4025213"/>
                  <a:pt x="2780027" y="4225587"/>
                  <a:pt x="697667" y="4185920"/>
                </a:cubicBezTo>
                <a:cubicBezTo>
                  <a:pt x="258201" y="4174982"/>
                  <a:pt x="-12942" y="3867701"/>
                  <a:pt x="0" y="3488253"/>
                </a:cubicBezTo>
                <a:cubicBezTo>
                  <a:pt x="32216" y="2577900"/>
                  <a:pt x="57206" y="1206167"/>
                  <a:pt x="0" y="697667"/>
                </a:cubicBezTo>
                <a:close/>
              </a:path>
            </a:pathLst>
          </a:custGeom>
          <a:solidFill>
            <a:srgbClr val="FFFFFF">
              <a:alpha val="61176"/>
            </a:srgbClr>
          </a:solidFill>
          <a:ln w="28575">
            <a:extLst>
              <a:ext uri="{C807C97D-BFC1-408E-A445-0C87EB9F89A2}">
                <ask:lineSketchStyleProps xmlns:ask="http://schemas.microsoft.com/office/drawing/2018/sketchyshapes" sd="852854689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/>
            <a:r>
              <a:rPr lang="en-US" sz="5867" b="1" dirty="0">
                <a:solidFill>
                  <a:prstClr val="black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900 : 3 = ?</a:t>
            </a:r>
          </a:p>
        </p:txBody>
      </p:sp>
      <p:pic>
        <p:nvPicPr>
          <p:cNvPr id="5" name="Picture 4" descr="A picture containing doll, toy&#10;&#10;Description automatically generated">
            <a:hlinkClick r:id="rId3" action="ppaction://hlinksldjump"/>
            <a:extLst>
              <a:ext uri="{FF2B5EF4-FFF2-40B4-BE49-F238E27FC236}">
                <a16:creationId xmlns:a16="http://schemas.microsoft.com/office/drawing/2014/main" id="{AC6A21ED-170B-A61E-1925-86A2C4A33B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7124" y="4166404"/>
            <a:ext cx="5359196" cy="4976792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987A199-8299-C74A-F4F5-CA54F0FCB868}"/>
              </a:ext>
            </a:extLst>
          </p:cNvPr>
          <p:cNvSpPr/>
          <p:nvPr/>
        </p:nvSpPr>
        <p:spPr>
          <a:xfrm>
            <a:off x="1473359" y="5222240"/>
            <a:ext cx="11176000" cy="2865120"/>
          </a:xfrm>
          <a:custGeom>
            <a:avLst/>
            <a:gdLst>
              <a:gd name="connsiteX0" fmla="*/ 0 w 11176000"/>
              <a:gd name="connsiteY0" fmla="*/ 477530 h 2865120"/>
              <a:gd name="connsiteX1" fmla="*/ 477530 w 11176000"/>
              <a:gd name="connsiteY1" fmla="*/ 0 h 2865120"/>
              <a:gd name="connsiteX2" fmla="*/ 10698470 w 11176000"/>
              <a:gd name="connsiteY2" fmla="*/ 0 h 2865120"/>
              <a:gd name="connsiteX3" fmla="*/ 11176000 w 11176000"/>
              <a:gd name="connsiteY3" fmla="*/ 477530 h 2865120"/>
              <a:gd name="connsiteX4" fmla="*/ 11176000 w 11176000"/>
              <a:gd name="connsiteY4" fmla="*/ 2387590 h 2865120"/>
              <a:gd name="connsiteX5" fmla="*/ 10698470 w 11176000"/>
              <a:gd name="connsiteY5" fmla="*/ 2865120 h 2865120"/>
              <a:gd name="connsiteX6" fmla="*/ 477530 w 11176000"/>
              <a:gd name="connsiteY6" fmla="*/ 2865120 h 2865120"/>
              <a:gd name="connsiteX7" fmla="*/ 0 w 11176000"/>
              <a:gd name="connsiteY7" fmla="*/ 2387590 h 2865120"/>
              <a:gd name="connsiteX8" fmla="*/ 0 w 11176000"/>
              <a:gd name="connsiteY8" fmla="*/ 477530 h 286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176000" h="2865120" fill="none" extrusionOk="0">
                <a:moveTo>
                  <a:pt x="0" y="477530"/>
                </a:moveTo>
                <a:cubicBezTo>
                  <a:pt x="264" y="220944"/>
                  <a:pt x="227473" y="22952"/>
                  <a:pt x="477530" y="0"/>
                </a:cubicBezTo>
                <a:cubicBezTo>
                  <a:pt x="3369339" y="72427"/>
                  <a:pt x="9562653" y="61419"/>
                  <a:pt x="10698470" y="0"/>
                </a:cubicBezTo>
                <a:cubicBezTo>
                  <a:pt x="10960051" y="-14815"/>
                  <a:pt x="11151928" y="206516"/>
                  <a:pt x="11176000" y="477530"/>
                </a:cubicBezTo>
                <a:cubicBezTo>
                  <a:pt x="11276876" y="1399348"/>
                  <a:pt x="11068687" y="1487015"/>
                  <a:pt x="11176000" y="2387590"/>
                </a:cubicBezTo>
                <a:cubicBezTo>
                  <a:pt x="11184715" y="2607093"/>
                  <a:pt x="10953932" y="2855848"/>
                  <a:pt x="10698470" y="2865120"/>
                </a:cubicBezTo>
                <a:cubicBezTo>
                  <a:pt x="9225486" y="2894947"/>
                  <a:pt x="4187183" y="2785814"/>
                  <a:pt x="477530" y="2865120"/>
                </a:cubicBezTo>
                <a:cubicBezTo>
                  <a:pt x="263438" y="2859508"/>
                  <a:pt x="-22594" y="2655791"/>
                  <a:pt x="0" y="2387590"/>
                </a:cubicBezTo>
                <a:cubicBezTo>
                  <a:pt x="50037" y="1780671"/>
                  <a:pt x="770" y="1275909"/>
                  <a:pt x="0" y="477530"/>
                </a:cubicBezTo>
                <a:close/>
              </a:path>
              <a:path w="11176000" h="2865120" stroke="0" extrusionOk="0">
                <a:moveTo>
                  <a:pt x="0" y="477530"/>
                </a:moveTo>
                <a:cubicBezTo>
                  <a:pt x="42097" y="225272"/>
                  <a:pt x="234744" y="43642"/>
                  <a:pt x="477530" y="0"/>
                </a:cubicBezTo>
                <a:cubicBezTo>
                  <a:pt x="4524323" y="123000"/>
                  <a:pt x="5747723" y="-96860"/>
                  <a:pt x="10698470" y="0"/>
                </a:cubicBezTo>
                <a:cubicBezTo>
                  <a:pt x="10925432" y="-28025"/>
                  <a:pt x="11182555" y="200582"/>
                  <a:pt x="11176000" y="477530"/>
                </a:cubicBezTo>
                <a:cubicBezTo>
                  <a:pt x="11179173" y="862886"/>
                  <a:pt x="11270267" y="2068747"/>
                  <a:pt x="11176000" y="2387590"/>
                </a:cubicBezTo>
                <a:cubicBezTo>
                  <a:pt x="11166445" y="2654785"/>
                  <a:pt x="10941396" y="2861715"/>
                  <a:pt x="10698470" y="2865120"/>
                </a:cubicBezTo>
                <a:cubicBezTo>
                  <a:pt x="8242608" y="2704413"/>
                  <a:pt x="1685513" y="2904787"/>
                  <a:pt x="477530" y="2865120"/>
                </a:cubicBezTo>
                <a:cubicBezTo>
                  <a:pt x="201123" y="2862560"/>
                  <a:pt x="-8220" y="2647599"/>
                  <a:pt x="0" y="2387590"/>
                </a:cubicBezTo>
                <a:cubicBezTo>
                  <a:pt x="32216" y="1641138"/>
                  <a:pt x="57206" y="1108741"/>
                  <a:pt x="0" y="477530"/>
                </a:cubicBezTo>
                <a:close/>
              </a:path>
            </a:pathLst>
          </a:custGeom>
          <a:solidFill>
            <a:srgbClr val="FFFFFF">
              <a:alpha val="61176"/>
            </a:srgbClr>
          </a:solidFill>
          <a:ln w="28575">
            <a:extLst>
              <a:ext uri="{C807C97D-BFC1-408E-A445-0C87EB9F89A2}">
                <ask:lineSketchStyleProps xmlns:ask="http://schemas.microsoft.com/office/drawing/2018/sketchyshapes" sd="852854689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/>
            <a:r>
              <a:rPr lang="en-US" sz="5867" b="1" dirty="0">
                <a:solidFill>
                  <a:prstClr val="black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300</a:t>
            </a:r>
          </a:p>
        </p:txBody>
      </p:sp>
    </p:spTree>
    <p:extLst>
      <p:ext uri="{BB962C8B-B14F-4D97-AF65-F5344CB8AC3E}">
        <p14:creationId xmlns:p14="http://schemas.microsoft.com/office/powerpoint/2010/main" val="230058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3097C219-A2E4-D318-4D6E-C1D1834E1311}"/>
              </a:ext>
            </a:extLst>
          </p:cNvPr>
          <p:cNvSpPr/>
          <p:nvPr/>
        </p:nvSpPr>
        <p:spPr>
          <a:xfrm>
            <a:off x="1473359" y="833120"/>
            <a:ext cx="11176000" cy="4185920"/>
          </a:xfrm>
          <a:custGeom>
            <a:avLst/>
            <a:gdLst>
              <a:gd name="connsiteX0" fmla="*/ 0 w 11176000"/>
              <a:gd name="connsiteY0" fmla="*/ 697667 h 4185920"/>
              <a:gd name="connsiteX1" fmla="*/ 697667 w 11176000"/>
              <a:gd name="connsiteY1" fmla="*/ 0 h 4185920"/>
              <a:gd name="connsiteX2" fmla="*/ 10478333 w 11176000"/>
              <a:gd name="connsiteY2" fmla="*/ 0 h 4185920"/>
              <a:gd name="connsiteX3" fmla="*/ 11176000 w 11176000"/>
              <a:gd name="connsiteY3" fmla="*/ 697667 h 4185920"/>
              <a:gd name="connsiteX4" fmla="*/ 11176000 w 11176000"/>
              <a:gd name="connsiteY4" fmla="*/ 3488253 h 4185920"/>
              <a:gd name="connsiteX5" fmla="*/ 10478333 w 11176000"/>
              <a:gd name="connsiteY5" fmla="*/ 4185920 h 4185920"/>
              <a:gd name="connsiteX6" fmla="*/ 697667 w 11176000"/>
              <a:gd name="connsiteY6" fmla="*/ 4185920 h 4185920"/>
              <a:gd name="connsiteX7" fmla="*/ 0 w 11176000"/>
              <a:gd name="connsiteY7" fmla="*/ 3488253 h 4185920"/>
              <a:gd name="connsiteX8" fmla="*/ 0 w 11176000"/>
              <a:gd name="connsiteY8" fmla="*/ 697667 h 418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176000" h="4185920" fill="none" extrusionOk="0">
                <a:moveTo>
                  <a:pt x="0" y="697667"/>
                </a:moveTo>
                <a:cubicBezTo>
                  <a:pt x="1475" y="352273"/>
                  <a:pt x="342772" y="51048"/>
                  <a:pt x="697667" y="0"/>
                </a:cubicBezTo>
                <a:cubicBezTo>
                  <a:pt x="2123400" y="72427"/>
                  <a:pt x="6944036" y="61419"/>
                  <a:pt x="10478333" y="0"/>
                </a:cubicBezTo>
                <a:cubicBezTo>
                  <a:pt x="10857307" y="-43623"/>
                  <a:pt x="11152552" y="305264"/>
                  <a:pt x="11176000" y="697667"/>
                </a:cubicBezTo>
                <a:cubicBezTo>
                  <a:pt x="11276876" y="1018575"/>
                  <a:pt x="11068687" y="3019570"/>
                  <a:pt x="11176000" y="3488253"/>
                </a:cubicBezTo>
                <a:cubicBezTo>
                  <a:pt x="11189780" y="3803628"/>
                  <a:pt x="10813689" y="4129920"/>
                  <a:pt x="10478333" y="4185920"/>
                </a:cubicBezTo>
                <a:cubicBezTo>
                  <a:pt x="6941035" y="4215747"/>
                  <a:pt x="3295122" y="4106614"/>
                  <a:pt x="697667" y="4185920"/>
                </a:cubicBezTo>
                <a:cubicBezTo>
                  <a:pt x="363128" y="4180181"/>
                  <a:pt x="-68855" y="3887179"/>
                  <a:pt x="0" y="3488253"/>
                </a:cubicBezTo>
                <a:cubicBezTo>
                  <a:pt x="50037" y="2582849"/>
                  <a:pt x="770" y="1595591"/>
                  <a:pt x="0" y="697667"/>
                </a:cubicBezTo>
                <a:close/>
              </a:path>
              <a:path w="11176000" h="4185920" stroke="0" extrusionOk="0">
                <a:moveTo>
                  <a:pt x="0" y="697667"/>
                </a:moveTo>
                <a:cubicBezTo>
                  <a:pt x="53178" y="326851"/>
                  <a:pt x="333797" y="44671"/>
                  <a:pt x="697667" y="0"/>
                </a:cubicBezTo>
                <a:cubicBezTo>
                  <a:pt x="2197042" y="123000"/>
                  <a:pt x="7693126" y="-96860"/>
                  <a:pt x="10478333" y="0"/>
                </a:cubicBezTo>
                <a:cubicBezTo>
                  <a:pt x="10857435" y="-4732"/>
                  <a:pt x="11181581" y="301104"/>
                  <a:pt x="11176000" y="697667"/>
                </a:cubicBezTo>
                <a:cubicBezTo>
                  <a:pt x="11179173" y="1365263"/>
                  <a:pt x="11270267" y="2804747"/>
                  <a:pt x="11176000" y="3488253"/>
                </a:cubicBezTo>
                <a:cubicBezTo>
                  <a:pt x="11155192" y="3881102"/>
                  <a:pt x="10813489" y="4177712"/>
                  <a:pt x="10478333" y="4185920"/>
                </a:cubicBezTo>
                <a:cubicBezTo>
                  <a:pt x="8571800" y="4025213"/>
                  <a:pt x="2780027" y="4225587"/>
                  <a:pt x="697667" y="4185920"/>
                </a:cubicBezTo>
                <a:cubicBezTo>
                  <a:pt x="258201" y="4174982"/>
                  <a:pt x="-12942" y="3867701"/>
                  <a:pt x="0" y="3488253"/>
                </a:cubicBezTo>
                <a:cubicBezTo>
                  <a:pt x="32216" y="2577900"/>
                  <a:pt x="57206" y="1206167"/>
                  <a:pt x="0" y="697667"/>
                </a:cubicBezTo>
                <a:close/>
              </a:path>
            </a:pathLst>
          </a:custGeom>
          <a:solidFill>
            <a:srgbClr val="FFFFFF">
              <a:alpha val="61176"/>
            </a:srgbClr>
          </a:solidFill>
          <a:ln w="28575">
            <a:extLst>
              <a:ext uri="{C807C97D-BFC1-408E-A445-0C87EB9F89A2}">
                <ask:lineSketchStyleProps xmlns:ask="http://schemas.microsoft.com/office/drawing/2018/sketchyshapes" sd="852854689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/>
            <a:r>
              <a:rPr lang="en-US" sz="5867" b="1" dirty="0">
                <a:solidFill>
                  <a:prstClr val="black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60 : 2 = ?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D8B9C0B-27E3-E763-1190-2C87C20F7D73}"/>
              </a:ext>
            </a:extLst>
          </p:cNvPr>
          <p:cNvSpPr/>
          <p:nvPr/>
        </p:nvSpPr>
        <p:spPr>
          <a:xfrm>
            <a:off x="1473359" y="5222240"/>
            <a:ext cx="11176000" cy="2865120"/>
          </a:xfrm>
          <a:custGeom>
            <a:avLst/>
            <a:gdLst>
              <a:gd name="connsiteX0" fmla="*/ 0 w 11176000"/>
              <a:gd name="connsiteY0" fmla="*/ 477530 h 2865120"/>
              <a:gd name="connsiteX1" fmla="*/ 477530 w 11176000"/>
              <a:gd name="connsiteY1" fmla="*/ 0 h 2865120"/>
              <a:gd name="connsiteX2" fmla="*/ 10698470 w 11176000"/>
              <a:gd name="connsiteY2" fmla="*/ 0 h 2865120"/>
              <a:gd name="connsiteX3" fmla="*/ 11176000 w 11176000"/>
              <a:gd name="connsiteY3" fmla="*/ 477530 h 2865120"/>
              <a:gd name="connsiteX4" fmla="*/ 11176000 w 11176000"/>
              <a:gd name="connsiteY4" fmla="*/ 2387590 h 2865120"/>
              <a:gd name="connsiteX5" fmla="*/ 10698470 w 11176000"/>
              <a:gd name="connsiteY5" fmla="*/ 2865120 h 2865120"/>
              <a:gd name="connsiteX6" fmla="*/ 477530 w 11176000"/>
              <a:gd name="connsiteY6" fmla="*/ 2865120 h 2865120"/>
              <a:gd name="connsiteX7" fmla="*/ 0 w 11176000"/>
              <a:gd name="connsiteY7" fmla="*/ 2387590 h 2865120"/>
              <a:gd name="connsiteX8" fmla="*/ 0 w 11176000"/>
              <a:gd name="connsiteY8" fmla="*/ 477530 h 286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176000" h="2865120" fill="none" extrusionOk="0">
                <a:moveTo>
                  <a:pt x="0" y="477530"/>
                </a:moveTo>
                <a:cubicBezTo>
                  <a:pt x="264" y="220944"/>
                  <a:pt x="227473" y="22952"/>
                  <a:pt x="477530" y="0"/>
                </a:cubicBezTo>
                <a:cubicBezTo>
                  <a:pt x="3369339" y="72427"/>
                  <a:pt x="9562653" y="61419"/>
                  <a:pt x="10698470" y="0"/>
                </a:cubicBezTo>
                <a:cubicBezTo>
                  <a:pt x="10960051" y="-14815"/>
                  <a:pt x="11151928" y="206516"/>
                  <a:pt x="11176000" y="477530"/>
                </a:cubicBezTo>
                <a:cubicBezTo>
                  <a:pt x="11276876" y="1399348"/>
                  <a:pt x="11068687" y="1487015"/>
                  <a:pt x="11176000" y="2387590"/>
                </a:cubicBezTo>
                <a:cubicBezTo>
                  <a:pt x="11184715" y="2607093"/>
                  <a:pt x="10953932" y="2855848"/>
                  <a:pt x="10698470" y="2865120"/>
                </a:cubicBezTo>
                <a:cubicBezTo>
                  <a:pt x="9225486" y="2894947"/>
                  <a:pt x="4187183" y="2785814"/>
                  <a:pt x="477530" y="2865120"/>
                </a:cubicBezTo>
                <a:cubicBezTo>
                  <a:pt x="263438" y="2859508"/>
                  <a:pt x="-22594" y="2655791"/>
                  <a:pt x="0" y="2387590"/>
                </a:cubicBezTo>
                <a:cubicBezTo>
                  <a:pt x="50037" y="1780671"/>
                  <a:pt x="770" y="1275909"/>
                  <a:pt x="0" y="477530"/>
                </a:cubicBezTo>
                <a:close/>
              </a:path>
              <a:path w="11176000" h="2865120" stroke="0" extrusionOk="0">
                <a:moveTo>
                  <a:pt x="0" y="477530"/>
                </a:moveTo>
                <a:cubicBezTo>
                  <a:pt x="42097" y="225272"/>
                  <a:pt x="234744" y="43642"/>
                  <a:pt x="477530" y="0"/>
                </a:cubicBezTo>
                <a:cubicBezTo>
                  <a:pt x="4524323" y="123000"/>
                  <a:pt x="5747723" y="-96860"/>
                  <a:pt x="10698470" y="0"/>
                </a:cubicBezTo>
                <a:cubicBezTo>
                  <a:pt x="10925432" y="-28025"/>
                  <a:pt x="11182555" y="200582"/>
                  <a:pt x="11176000" y="477530"/>
                </a:cubicBezTo>
                <a:cubicBezTo>
                  <a:pt x="11179173" y="862886"/>
                  <a:pt x="11270267" y="2068747"/>
                  <a:pt x="11176000" y="2387590"/>
                </a:cubicBezTo>
                <a:cubicBezTo>
                  <a:pt x="11166445" y="2654785"/>
                  <a:pt x="10941396" y="2861715"/>
                  <a:pt x="10698470" y="2865120"/>
                </a:cubicBezTo>
                <a:cubicBezTo>
                  <a:pt x="8242608" y="2704413"/>
                  <a:pt x="1685513" y="2904787"/>
                  <a:pt x="477530" y="2865120"/>
                </a:cubicBezTo>
                <a:cubicBezTo>
                  <a:pt x="201123" y="2862560"/>
                  <a:pt x="-8220" y="2647599"/>
                  <a:pt x="0" y="2387590"/>
                </a:cubicBezTo>
                <a:cubicBezTo>
                  <a:pt x="32216" y="1641138"/>
                  <a:pt x="57206" y="1108741"/>
                  <a:pt x="0" y="477530"/>
                </a:cubicBezTo>
                <a:close/>
              </a:path>
            </a:pathLst>
          </a:custGeom>
          <a:solidFill>
            <a:srgbClr val="FFFFFF">
              <a:alpha val="61176"/>
            </a:srgbClr>
          </a:solidFill>
          <a:ln w="28575">
            <a:extLst>
              <a:ext uri="{C807C97D-BFC1-408E-A445-0C87EB9F89A2}">
                <ask:lineSketchStyleProps xmlns:ask="http://schemas.microsoft.com/office/drawing/2018/sketchyshapes" sd="852854689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/>
            <a:r>
              <a:rPr lang="en-US" sz="5867" b="1" dirty="0">
                <a:solidFill>
                  <a:prstClr val="black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30</a:t>
            </a:r>
          </a:p>
        </p:txBody>
      </p:sp>
      <p:pic>
        <p:nvPicPr>
          <p:cNvPr id="5" name="Picture 4">
            <a:hlinkClick r:id="rId3" action="ppaction://hlinksldjump"/>
            <a:extLst>
              <a:ext uri="{FF2B5EF4-FFF2-40B4-BE49-F238E27FC236}">
                <a16:creationId xmlns:a16="http://schemas.microsoft.com/office/drawing/2014/main" id="{EE1D2B01-5839-774B-9321-B283E5713B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999" y="4621659"/>
            <a:ext cx="7127121" cy="452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1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A7AC5C4-5D33-0D09-602B-0B8264727911}"/>
              </a:ext>
            </a:extLst>
          </p:cNvPr>
          <p:cNvSpPr/>
          <p:nvPr/>
        </p:nvSpPr>
        <p:spPr>
          <a:xfrm>
            <a:off x="1473359" y="833120"/>
            <a:ext cx="11176000" cy="4185920"/>
          </a:xfrm>
          <a:custGeom>
            <a:avLst/>
            <a:gdLst>
              <a:gd name="connsiteX0" fmla="*/ 0 w 11176000"/>
              <a:gd name="connsiteY0" fmla="*/ 697667 h 4185920"/>
              <a:gd name="connsiteX1" fmla="*/ 697667 w 11176000"/>
              <a:gd name="connsiteY1" fmla="*/ 0 h 4185920"/>
              <a:gd name="connsiteX2" fmla="*/ 10478333 w 11176000"/>
              <a:gd name="connsiteY2" fmla="*/ 0 h 4185920"/>
              <a:gd name="connsiteX3" fmla="*/ 11176000 w 11176000"/>
              <a:gd name="connsiteY3" fmla="*/ 697667 h 4185920"/>
              <a:gd name="connsiteX4" fmla="*/ 11176000 w 11176000"/>
              <a:gd name="connsiteY4" fmla="*/ 3488253 h 4185920"/>
              <a:gd name="connsiteX5" fmla="*/ 10478333 w 11176000"/>
              <a:gd name="connsiteY5" fmla="*/ 4185920 h 4185920"/>
              <a:gd name="connsiteX6" fmla="*/ 697667 w 11176000"/>
              <a:gd name="connsiteY6" fmla="*/ 4185920 h 4185920"/>
              <a:gd name="connsiteX7" fmla="*/ 0 w 11176000"/>
              <a:gd name="connsiteY7" fmla="*/ 3488253 h 4185920"/>
              <a:gd name="connsiteX8" fmla="*/ 0 w 11176000"/>
              <a:gd name="connsiteY8" fmla="*/ 697667 h 418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176000" h="4185920" fill="none" extrusionOk="0">
                <a:moveTo>
                  <a:pt x="0" y="697667"/>
                </a:moveTo>
                <a:cubicBezTo>
                  <a:pt x="1475" y="352273"/>
                  <a:pt x="342772" y="51048"/>
                  <a:pt x="697667" y="0"/>
                </a:cubicBezTo>
                <a:cubicBezTo>
                  <a:pt x="2123400" y="72427"/>
                  <a:pt x="6944036" y="61419"/>
                  <a:pt x="10478333" y="0"/>
                </a:cubicBezTo>
                <a:cubicBezTo>
                  <a:pt x="10857307" y="-43623"/>
                  <a:pt x="11152552" y="305264"/>
                  <a:pt x="11176000" y="697667"/>
                </a:cubicBezTo>
                <a:cubicBezTo>
                  <a:pt x="11276876" y="1018575"/>
                  <a:pt x="11068687" y="3019570"/>
                  <a:pt x="11176000" y="3488253"/>
                </a:cubicBezTo>
                <a:cubicBezTo>
                  <a:pt x="11189780" y="3803628"/>
                  <a:pt x="10813689" y="4129920"/>
                  <a:pt x="10478333" y="4185920"/>
                </a:cubicBezTo>
                <a:cubicBezTo>
                  <a:pt x="6941035" y="4215747"/>
                  <a:pt x="3295122" y="4106614"/>
                  <a:pt x="697667" y="4185920"/>
                </a:cubicBezTo>
                <a:cubicBezTo>
                  <a:pt x="363128" y="4180181"/>
                  <a:pt x="-68855" y="3887179"/>
                  <a:pt x="0" y="3488253"/>
                </a:cubicBezTo>
                <a:cubicBezTo>
                  <a:pt x="50037" y="2582849"/>
                  <a:pt x="770" y="1595591"/>
                  <a:pt x="0" y="697667"/>
                </a:cubicBezTo>
                <a:close/>
              </a:path>
              <a:path w="11176000" h="4185920" stroke="0" extrusionOk="0">
                <a:moveTo>
                  <a:pt x="0" y="697667"/>
                </a:moveTo>
                <a:cubicBezTo>
                  <a:pt x="53178" y="326851"/>
                  <a:pt x="333797" y="44671"/>
                  <a:pt x="697667" y="0"/>
                </a:cubicBezTo>
                <a:cubicBezTo>
                  <a:pt x="2197042" y="123000"/>
                  <a:pt x="7693126" y="-96860"/>
                  <a:pt x="10478333" y="0"/>
                </a:cubicBezTo>
                <a:cubicBezTo>
                  <a:pt x="10857435" y="-4732"/>
                  <a:pt x="11181581" y="301104"/>
                  <a:pt x="11176000" y="697667"/>
                </a:cubicBezTo>
                <a:cubicBezTo>
                  <a:pt x="11179173" y="1365263"/>
                  <a:pt x="11270267" y="2804747"/>
                  <a:pt x="11176000" y="3488253"/>
                </a:cubicBezTo>
                <a:cubicBezTo>
                  <a:pt x="11155192" y="3881102"/>
                  <a:pt x="10813489" y="4177712"/>
                  <a:pt x="10478333" y="4185920"/>
                </a:cubicBezTo>
                <a:cubicBezTo>
                  <a:pt x="8571800" y="4025213"/>
                  <a:pt x="2780027" y="4225587"/>
                  <a:pt x="697667" y="4185920"/>
                </a:cubicBezTo>
                <a:cubicBezTo>
                  <a:pt x="258201" y="4174982"/>
                  <a:pt x="-12942" y="3867701"/>
                  <a:pt x="0" y="3488253"/>
                </a:cubicBezTo>
                <a:cubicBezTo>
                  <a:pt x="32216" y="2577900"/>
                  <a:pt x="57206" y="1206167"/>
                  <a:pt x="0" y="697667"/>
                </a:cubicBezTo>
                <a:close/>
              </a:path>
            </a:pathLst>
          </a:custGeom>
          <a:solidFill>
            <a:srgbClr val="FFFFFF">
              <a:alpha val="61176"/>
            </a:srgbClr>
          </a:solidFill>
          <a:ln w="28575">
            <a:extLst>
              <a:ext uri="{C807C97D-BFC1-408E-A445-0C87EB9F89A2}">
                <ask:lineSketchStyleProps xmlns:ask="http://schemas.microsoft.com/office/drawing/2018/sketchyshapes" sd="852854689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/>
            <a:r>
              <a:rPr lang="en-US" sz="5867" b="1" dirty="0">
                <a:solidFill>
                  <a:prstClr val="black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120 : 6 = ?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A096B6E-F749-BCFA-DFFC-173CBBF3FF8D}"/>
              </a:ext>
            </a:extLst>
          </p:cNvPr>
          <p:cNvSpPr/>
          <p:nvPr/>
        </p:nvSpPr>
        <p:spPr>
          <a:xfrm>
            <a:off x="1473359" y="5222240"/>
            <a:ext cx="11176000" cy="2865120"/>
          </a:xfrm>
          <a:custGeom>
            <a:avLst/>
            <a:gdLst>
              <a:gd name="connsiteX0" fmla="*/ 0 w 11176000"/>
              <a:gd name="connsiteY0" fmla="*/ 477530 h 2865120"/>
              <a:gd name="connsiteX1" fmla="*/ 477530 w 11176000"/>
              <a:gd name="connsiteY1" fmla="*/ 0 h 2865120"/>
              <a:gd name="connsiteX2" fmla="*/ 10698470 w 11176000"/>
              <a:gd name="connsiteY2" fmla="*/ 0 h 2865120"/>
              <a:gd name="connsiteX3" fmla="*/ 11176000 w 11176000"/>
              <a:gd name="connsiteY3" fmla="*/ 477530 h 2865120"/>
              <a:gd name="connsiteX4" fmla="*/ 11176000 w 11176000"/>
              <a:gd name="connsiteY4" fmla="*/ 2387590 h 2865120"/>
              <a:gd name="connsiteX5" fmla="*/ 10698470 w 11176000"/>
              <a:gd name="connsiteY5" fmla="*/ 2865120 h 2865120"/>
              <a:gd name="connsiteX6" fmla="*/ 477530 w 11176000"/>
              <a:gd name="connsiteY6" fmla="*/ 2865120 h 2865120"/>
              <a:gd name="connsiteX7" fmla="*/ 0 w 11176000"/>
              <a:gd name="connsiteY7" fmla="*/ 2387590 h 2865120"/>
              <a:gd name="connsiteX8" fmla="*/ 0 w 11176000"/>
              <a:gd name="connsiteY8" fmla="*/ 477530 h 286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176000" h="2865120" fill="none" extrusionOk="0">
                <a:moveTo>
                  <a:pt x="0" y="477530"/>
                </a:moveTo>
                <a:cubicBezTo>
                  <a:pt x="264" y="220944"/>
                  <a:pt x="227473" y="22952"/>
                  <a:pt x="477530" y="0"/>
                </a:cubicBezTo>
                <a:cubicBezTo>
                  <a:pt x="3369339" y="72427"/>
                  <a:pt x="9562653" y="61419"/>
                  <a:pt x="10698470" y="0"/>
                </a:cubicBezTo>
                <a:cubicBezTo>
                  <a:pt x="10960051" y="-14815"/>
                  <a:pt x="11151928" y="206516"/>
                  <a:pt x="11176000" y="477530"/>
                </a:cubicBezTo>
                <a:cubicBezTo>
                  <a:pt x="11276876" y="1399348"/>
                  <a:pt x="11068687" y="1487015"/>
                  <a:pt x="11176000" y="2387590"/>
                </a:cubicBezTo>
                <a:cubicBezTo>
                  <a:pt x="11184715" y="2607093"/>
                  <a:pt x="10953932" y="2855848"/>
                  <a:pt x="10698470" y="2865120"/>
                </a:cubicBezTo>
                <a:cubicBezTo>
                  <a:pt x="9225486" y="2894947"/>
                  <a:pt x="4187183" y="2785814"/>
                  <a:pt x="477530" y="2865120"/>
                </a:cubicBezTo>
                <a:cubicBezTo>
                  <a:pt x="263438" y="2859508"/>
                  <a:pt x="-22594" y="2655791"/>
                  <a:pt x="0" y="2387590"/>
                </a:cubicBezTo>
                <a:cubicBezTo>
                  <a:pt x="50037" y="1780671"/>
                  <a:pt x="770" y="1275909"/>
                  <a:pt x="0" y="477530"/>
                </a:cubicBezTo>
                <a:close/>
              </a:path>
              <a:path w="11176000" h="2865120" stroke="0" extrusionOk="0">
                <a:moveTo>
                  <a:pt x="0" y="477530"/>
                </a:moveTo>
                <a:cubicBezTo>
                  <a:pt x="42097" y="225272"/>
                  <a:pt x="234744" y="43642"/>
                  <a:pt x="477530" y="0"/>
                </a:cubicBezTo>
                <a:cubicBezTo>
                  <a:pt x="4524323" y="123000"/>
                  <a:pt x="5747723" y="-96860"/>
                  <a:pt x="10698470" y="0"/>
                </a:cubicBezTo>
                <a:cubicBezTo>
                  <a:pt x="10925432" y="-28025"/>
                  <a:pt x="11182555" y="200582"/>
                  <a:pt x="11176000" y="477530"/>
                </a:cubicBezTo>
                <a:cubicBezTo>
                  <a:pt x="11179173" y="862886"/>
                  <a:pt x="11270267" y="2068747"/>
                  <a:pt x="11176000" y="2387590"/>
                </a:cubicBezTo>
                <a:cubicBezTo>
                  <a:pt x="11166445" y="2654785"/>
                  <a:pt x="10941396" y="2861715"/>
                  <a:pt x="10698470" y="2865120"/>
                </a:cubicBezTo>
                <a:cubicBezTo>
                  <a:pt x="8242608" y="2704413"/>
                  <a:pt x="1685513" y="2904787"/>
                  <a:pt x="477530" y="2865120"/>
                </a:cubicBezTo>
                <a:cubicBezTo>
                  <a:pt x="201123" y="2862560"/>
                  <a:pt x="-8220" y="2647599"/>
                  <a:pt x="0" y="2387590"/>
                </a:cubicBezTo>
                <a:cubicBezTo>
                  <a:pt x="32216" y="1641138"/>
                  <a:pt x="57206" y="1108741"/>
                  <a:pt x="0" y="477530"/>
                </a:cubicBezTo>
                <a:close/>
              </a:path>
            </a:pathLst>
          </a:custGeom>
          <a:solidFill>
            <a:srgbClr val="FFFFFF">
              <a:alpha val="61176"/>
            </a:srgbClr>
          </a:solidFill>
          <a:ln w="28575">
            <a:extLst>
              <a:ext uri="{C807C97D-BFC1-408E-A445-0C87EB9F89A2}">
                <ask:lineSketchStyleProps xmlns:ask="http://schemas.microsoft.com/office/drawing/2018/sketchyshapes" sd="852854689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/>
            <a:r>
              <a:rPr lang="en-US" sz="5867" b="1" dirty="0">
                <a:solidFill>
                  <a:prstClr val="black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20</a:t>
            </a:r>
          </a:p>
        </p:txBody>
      </p:sp>
      <p:pic>
        <p:nvPicPr>
          <p:cNvPr id="5" name="Picture 4" descr="A picture containing text&#10;&#10;Description automatically generated">
            <a:hlinkClick r:id="rId3" action="ppaction://hlinksldjump"/>
            <a:extLst>
              <a:ext uri="{FF2B5EF4-FFF2-40B4-BE49-F238E27FC236}">
                <a16:creationId xmlns:a16="http://schemas.microsoft.com/office/drawing/2014/main" id="{F53AEF4E-AE2B-6082-88B3-C591487C71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7516" y="3908035"/>
            <a:ext cx="4508804" cy="5299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08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1">
            <a:extLst>
              <a:ext uri="{FF2B5EF4-FFF2-40B4-BE49-F238E27FC236}">
                <a16:creationId xmlns:a16="http://schemas.microsoft.com/office/drawing/2014/main" id="{BD3C7BCC-0BB2-24A0-F2BC-E6A28A384A0F}"/>
              </a:ext>
            </a:extLst>
          </p:cNvPr>
          <p:cNvSpPr txBox="1"/>
          <p:nvPr/>
        </p:nvSpPr>
        <p:spPr>
          <a:xfrm>
            <a:off x="3456069" y="449759"/>
            <a:ext cx="1203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7030A0"/>
                </a:solidFill>
                <a:latin typeface="HP001 4 hàng" panose="020B0603050302020204" pitchFamily="34" charset="0"/>
              </a:rPr>
              <a:t>Thứ … ngày … tháng … năm 20 …</a:t>
            </a:r>
          </a:p>
        </p:txBody>
      </p:sp>
      <p:sp>
        <p:nvSpPr>
          <p:cNvPr id="4" name="Hộp Văn bản 2">
            <a:extLst>
              <a:ext uri="{FF2B5EF4-FFF2-40B4-BE49-F238E27FC236}">
                <a16:creationId xmlns:a16="http://schemas.microsoft.com/office/drawing/2014/main" id="{1AA7B8B5-5307-5E7C-0947-C99475CD3DC7}"/>
              </a:ext>
            </a:extLst>
          </p:cNvPr>
          <p:cNvSpPr txBox="1"/>
          <p:nvPr/>
        </p:nvSpPr>
        <p:spPr>
          <a:xfrm>
            <a:off x="6977484" y="1350525"/>
            <a:ext cx="1203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7030A0"/>
                </a:solidFill>
                <a:latin typeface="HP001 4 hàng" panose="020B0603050302020204" pitchFamily="34" charset="0"/>
              </a:rPr>
              <a:t>Toán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C23986D6-DE53-1729-0559-4D1ED591FCE0}"/>
              </a:ext>
            </a:extLst>
          </p:cNvPr>
          <p:cNvSpPr txBox="1"/>
          <p:nvPr/>
        </p:nvSpPr>
        <p:spPr>
          <a:xfrm>
            <a:off x="5242719" y="2287149"/>
            <a:ext cx="6781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HP001 4 hàng" panose="020B0603050302020204" pitchFamily="34" charset="0"/>
              </a:rPr>
              <a:t>Chia </a:t>
            </a:r>
            <a:r>
              <a:rPr lang="en-US" sz="4400" b="1" dirty="0" err="1">
                <a:solidFill>
                  <a:srgbClr val="C00000"/>
                </a:solidFill>
                <a:latin typeface="HP001 4 hàng" panose="020B0603050302020204" pitchFamily="34" charset="0"/>
              </a:rPr>
              <a:t>cho</a:t>
            </a:r>
            <a:r>
              <a:rPr lang="en-US" sz="4400" b="1" dirty="0">
                <a:solidFill>
                  <a:srgbClr val="C00000"/>
                </a:solidFill>
                <a:latin typeface="HP001 4 hàng" panose="020B060305030202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HP001 4 hàng" panose="020B0603050302020204" pitchFamily="34" charset="0"/>
              </a:rPr>
              <a:t>số</a:t>
            </a:r>
            <a:r>
              <a:rPr lang="en-US" sz="4400" b="1" dirty="0">
                <a:solidFill>
                  <a:srgbClr val="C00000"/>
                </a:solidFill>
                <a:latin typeface="HP001 4 hàng" panose="020B060305030202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HP001 4 hàng" panose="020B0603050302020204" pitchFamily="34" charset="0"/>
              </a:rPr>
              <a:t>có</a:t>
            </a:r>
            <a:r>
              <a:rPr lang="en-US" sz="4400" b="1" dirty="0">
                <a:solidFill>
                  <a:srgbClr val="C00000"/>
                </a:solidFill>
                <a:latin typeface="HP001 4 hàng" panose="020B060305030202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HP001 4 hàng" panose="020B0603050302020204" pitchFamily="34" charset="0"/>
              </a:rPr>
              <a:t>một</a:t>
            </a:r>
            <a:r>
              <a:rPr lang="en-US" sz="4400" b="1" dirty="0">
                <a:solidFill>
                  <a:srgbClr val="C00000"/>
                </a:solidFill>
                <a:latin typeface="HP001 4 hàng" panose="020B060305030202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HP001 4 hàng" panose="020B0603050302020204" pitchFamily="34" charset="0"/>
              </a:rPr>
              <a:t>chữ</a:t>
            </a:r>
            <a:r>
              <a:rPr lang="en-US" sz="4400" b="1" dirty="0">
                <a:solidFill>
                  <a:srgbClr val="C00000"/>
                </a:solidFill>
                <a:latin typeface="HP001 4 hàng" panose="020B060305030202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HP001 4 hàng" panose="020B0603050302020204" pitchFamily="34" charset="0"/>
              </a:rPr>
              <a:t>số</a:t>
            </a:r>
            <a:endParaRPr lang="en-US" sz="4400" b="1" dirty="0">
              <a:solidFill>
                <a:srgbClr val="C00000"/>
              </a:solidFill>
              <a:latin typeface="HP001 4 hàng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4366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/>
          <p:nvPr/>
        </p:nvPicPr>
        <p:blipFill>
          <a:blip r:embed="rId3" cstate="print"/>
          <a:srcRect l="13915" t="28776" r="14577" b="26122"/>
          <a:stretch>
            <a:fillRect/>
          </a:stretch>
        </p:blipFill>
        <p:spPr bwMode="auto">
          <a:xfrm>
            <a:off x="1127919" y="1219200"/>
            <a:ext cx="13868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5242719" y="6836744"/>
            <a:ext cx="4267200" cy="9144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AvantGarde" panose="00000400000000000000" pitchFamily="2" charset="0"/>
                <a:ea typeface="AvantGarde" panose="00000400000000000000" pitchFamily="2" charset="0"/>
                <a:cs typeface="AvantGarde" panose="00000400000000000000" pitchFamily="2" charset="0"/>
              </a:rPr>
              <a:t>26 : 2 = ?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25CE328-DF16-37FF-16CF-8E361D8C7201}"/>
              </a:ext>
            </a:extLst>
          </p:cNvPr>
          <p:cNvSpPr/>
          <p:nvPr/>
        </p:nvSpPr>
        <p:spPr>
          <a:xfrm>
            <a:off x="1245903" y="2264392"/>
            <a:ext cx="5229664" cy="1905000"/>
          </a:xfrm>
          <a:prstGeom prst="roundRect">
            <a:avLst>
              <a:gd name="adj" fmla="val 2598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04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8</TotalTime>
  <Words>215</Words>
  <Application>Microsoft Office PowerPoint</Application>
  <PresentationFormat>Custom</PresentationFormat>
  <Paragraphs>96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Arial-Rounded</vt:lpstr>
      <vt:lpstr>AvantGarde</vt:lpstr>
      <vt:lpstr>Calibri</vt:lpstr>
      <vt:lpstr>HP001 4 hàng</vt:lpstr>
      <vt:lpstr>SVN-Poky's</vt:lpstr>
      <vt:lpstr>Times New Roman</vt:lpstr>
      <vt:lpstr>1_Office Theme</vt:lpstr>
      <vt:lpstr>2_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a Nguyen - 0964298488</cp:lastModifiedBy>
  <cp:revision>201</cp:revision>
  <dcterms:created xsi:type="dcterms:W3CDTF">2022-07-10T01:37:20Z</dcterms:created>
  <dcterms:modified xsi:type="dcterms:W3CDTF">2022-11-06T11:53:58Z</dcterms:modified>
</cp:coreProperties>
</file>